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7851" w:rsidRPr="00E036CC" w:rsidRDefault="00957851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86E8A" w:rsidRPr="007F5695" w:rsidRDefault="007F5695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ΕΡΩΤΗΣΕΙΣ ΣΩΣΤΟΥ ΛΑΘΟΥΣ</w:t>
      </w:r>
    </w:p>
    <w:p w:rsidR="001D217F" w:rsidRPr="008660CF" w:rsidRDefault="00B57975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Ομάδα </w:t>
      </w:r>
      <w:r w:rsidR="001D217F" w:rsidRPr="008660CF">
        <w:rPr>
          <w:rFonts w:ascii="Times New Roman" w:hAnsi="Times New Roman" w:cs="Times New Roman"/>
          <w:sz w:val="24"/>
          <w:szCs w:val="24"/>
        </w:rPr>
        <w:t>0</w:t>
      </w:r>
    </w:p>
    <w:p w:rsidR="00186E8A" w:rsidRPr="00B57975" w:rsidRDefault="00186E8A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</w:t>
      </w:r>
      <w:r w:rsidR="005B6A6D" w:rsidRPr="00B57975">
        <w:rPr>
          <w:rFonts w:ascii="Times New Roman" w:hAnsi="Times New Roman" w:cs="Times New Roman"/>
          <w:sz w:val="24"/>
          <w:szCs w:val="24"/>
        </w:rPr>
        <w:t xml:space="preserve">παραγόμενη από επαγωγή τάση, στο πηνίο τυμπάνου </w:t>
      </w:r>
      <w:r w:rsidRPr="00B57975">
        <w:rPr>
          <w:rFonts w:ascii="Times New Roman" w:hAnsi="Times New Roman" w:cs="Times New Roman"/>
          <w:sz w:val="24"/>
          <w:szCs w:val="24"/>
        </w:rPr>
        <w:t xml:space="preserve">μιας γεννήτριας </w:t>
      </w:r>
      <w:r w:rsidR="005B6A6D" w:rsidRPr="00B57975">
        <w:rPr>
          <w:rFonts w:ascii="Times New Roman" w:hAnsi="Times New Roman" w:cs="Times New Roman"/>
          <w:sz w:val="24"/>
          <w:szCs w:val="24"/>
        </w:rPr>
        <w:t>συνεχούς ρεύματος (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="005B6A6D" w:rsidRPr="00B57975">
        <w:rPr>
          <w:rFonts w:ascii="Times New Roman" w:hAnsi="Times New Roman" w:cs="Times New Roman"/>
          <w:sz w:val="24"/>
          <w:szCs w:val="24"/>
        </w:rPr>
        <w:t>)</w:t>
      </w:r>
      <w:r w:rsidRPr="00B57975">
        <w:rPr>
          <w:rFonts w:ascii="Times New Roman" w:hAnsi="Times New Roman" w:cs="Times New Roman"/>
          <w:sz w:val="24"/>
          <w:szCs w:val="24"/>
        </w:rPr>
        <w:t xml:space="preserve"> είναι εναλλασσόμενη</w:t>
      </w:r>
      <w:r w:rsidR="002E180D" w:rsidRPr="00B57975">
        <w:rPr>
          <w:rFonts w:ascii="Times New Roman" w:hAnsi="Times New Roman" w:cs="Times New Roman"/>
          <w:sz w:val="24"/>
          <w:szCs w:val="24"/>
        </w:rPr>
        <w:t xml:space="preserve"> τάση (</w:t>
      </w:r>
      <w:r w:rsidR="002E180D" w:rsidRPr="00B57975">
        <w:rPr>
          <w:rFonts w:ascii="Times New Roman" w:hAnsi="Times New Roman" w:cs="Times New Roman"/>
          <w:sz w:val="24"/>
          <w:szCs w:val="24"/>
          <w:lang w:val="en-US"/>
        </w:rPr>
        <w:t>AC</w:t>
      </w:r>
      <w:r w:rsidR="002E180D" w:rsidRPr="00B57975">
        <w:rPr>
          <w:rFonts w:ascii="Times New Roman" w:hAnsi="Times New Roman" w:cs="Times New Roman"/>
          <w:sz w:val="24"/>
          <w:szCs w:val="24"/>
        </w:rPr>
        <w:t>) Σ</w:t>
      </w:r>
    </w:p>
    <w:p w:rsidR="004F5B1D" w:rsidRPr="00B57975" w:rsidRDefault="002E180D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>Η παραγόμενη από επαγωγή τάση, στο πηνίο τυμπάνου μιας γεννήτριας συνεχούς ρεύματος (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>) είναι συνεχής τάση (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>) Λ</w:t>
      </w:r>
    </w:p>
    <w:p w:rsidR="004F5B1D" w:rsidRPr="00B57975" w:rsidRDefault="004F5B1D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>Ο συλλέκτης, μετατρέπει την παραγόμενη στο</w:t>
      </w:r>
      <w:r w:rsidR="002E180D" w:rsidRPr="00B57975">
        <w:rPr>
          <w:rFonts w:ascii="Times New Roman" w:hAnsi="Times New Roman" w:cs="Times New Roman"/>
          <w:sz w:val="24"/>
          <w:szCs w:val="24"/>
        </w:rPr>
        <w:t xml:space="preserve"> τύμπανο εναλλασσόμενη τάση σε συνεχή Σ</w:t>
      </w:r>
      <w:r w:rsidR="001A0563" w:rsidRPr="00B5797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A0563" w:rsidRPr="00B57975" w:rsidRDefault="001A0563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Σε κινητήρα διέγερσης σειράς πρέπει πάντα να ξεκινάμε τη λειτουργία του με φορτίο  Σ </w:t>
      </w:r>
    </w:p>
    <w:p w:rsidR="001A0563" w:rsidRPr="00B57975" w:rsidRDefault="00B7084A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Σε κινητήρα παράλληλης </w:t>
      </w:r>
      <w:r w:rsidRPr="004E3741">
        <w:rPr>
          <w:rFonts w:ascii="Times New Roman" w:hAnsi="Times New Roman" w:cs="Times New Roman"/>
          <w:sz w:val="24"/>
          <w:szCs w:val="24"/>
        </w:rPr>
        <w:t>διέγερσης</w:t>
      </w:r>
      <w:r w:rsidR="001A0563" w:rsidRPr="00B57975">
        <w:rPr>
          <w:rFonts w:ascii="Times New Roman" w:hAnsi="Times New Roman" w:cs="Times New Roman"/>
          <w:sz w:val="24"/>
          <w:szCs w:val="24"/>
        </w:rPr>
        <w:t xml:space="preserve"> πρέπει πάντα να ξεκινάμε τη λειτουργία του με φορτίο  Λ </w:t>
      </w:r>
    </w:p>
    <w:p w:rsidR="001A0563" w:rsidRPr="00B57975" w:rsidRDefault="001A0563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>Μια γεννήτρια παράλληλης διέγερσης μπορεί</w:t>
      </w:r>
      <w:r w:rsidR="000C724F" w:rsidRPr="00B57975">
        <w:rPr>
          <w:rFonts w:ascii="Times New Roman" w:hAnsi="Times New Roman" w:cs="Times New Roman"/>
          <w:sz w:val="24"/>
          <w:szCs w:val="24"/>
        </w:rPr>
        <w:t xml:space="preserve"> εύκολα να χρησιμοποιηθεί σαν γε</w:t>
      </w:r>
      <w:r w:rsidRPr="00B57975">
        <w:rPr>
          <w:rFonts w:ascii="Times New Roman" w:hAnsi="Times New Roman" w:cs="Times New Roman"/>
          <w:sz w:val="24"/>
          <w:szCs w:val="24"/>
        </w:rPr>
        <w:t xml:space="preserve">ννήτρια σταθερής τάσης Σ </w:t>
      </w:r>
    </w:p>
    <w:p w:rsidR="001A0563" w:rsidRPr="00B57975" w:rsidRDefault="001A0563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Μια γεννήτρια διέγερσης σειράς μπορεί εύκολα να χρησιμοποιηθεί σαν γεννήτρια σταθερής τάσης Λ </w:t>
      </w:r>
    </w:p>
    <w:p w:rsidR="001A0563" w:rsidRPr="00B57975" w:rsidRDefault="001A0563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>Όταν θέλουμε να χρησιμοποιήσουμε ξένη διέγερση σε μια γεννήτρια συνδέουμε στην ηλεκτρική πηγή διέγερσης το πηνίο παράλληλης διέγερσης (Ε</w:t>
      </w:r>
      <w:r w:rsidRPr="00B5797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57975">
        <w:rPr>
          <w:rFonts w:ascii="Times New Roman" w:hAnsi="Times New Roman" w:cs="Times New Roman"/>
          <w:sz w:val="24"/>
          <w:szCs w:val="24"/>
        </w:rPr>
        <w:t xml:space="preserve"> - Ε</w:t>
      </w:r>
      <w:r w:rsidRPr="00B579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7975">
        <w:rPr>
          <w:rFonts w:ascii="Times New Roman" w:hAnsi="Times New Roman" w:cs="Times New Roman"/>
          <w:sz w:val="24"/>
          <w:szCs w:val="24"/>
        </w:rPr>
        <w:t>) Σ</w:t>
      </w:r>
    </w:p>
    <w:p w:rsidR="001A0563" w:rsidRPr="004E3741" w:rsidRDefault="001A0563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>Όταν θέλουμε να χρησιμοποιήσουμε ξένη διέγερση σε μια γεννήτρια συνδέουμε στην ηλεκτρική πηγή διέγερσης το πηνίο διέγερσης σειράς (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5797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57975">
        <w:rPr>
          <w:rFonts w:ascii="Times New Roman" w:hAnsi="Times New Roman" w:cs="Times New Roman"/>
          <w:sz w:val="24"/>
          <w:szCs w:val="24"/>
        </w:rPr>
        <w:t xml:space="preserve"> -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579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7084A" w:rsidRPr="004E3741">
        <w:rPr>
          <w:rFonts w:ascii="Times New Roman" w:hAnsi="Times New Roman" w:cs="Times New Roman"/>
          <w:sz w:val="24"/>
          <w:szCs w:val="24"/>
        </w:rPr>
        <w:t>) Λ</w:t>
      </w:r>
    </w:p>
    <w:p w:rsidR="001A0563" w:rsidRPr="004E3741" w:rsidRDefault="001A0563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E3741">
        <w:rPr>
          <w:rFonts w:ascii="Times New Roman" w:hAnsi="Times New Roman" w:cs="Times New Roman"/>
          <w:sz w:val="24"/>
          <w:szCs w:val="24"/>
        </w:rPr>
        <w:t>Όταν θέλουμε να χρησιμοποιήσουμε ξένη διέγερση σε μια γεννήτρια συνδέουμε στην ηλεκτρική πηγή διέγε</w:t>
      </w:r>
      <w:r w:rsidR="001D217F" w:rsidRPr="004E3741">
        <w:rPr>
          <w:rFonts w:ascii="Times New Roman" w:hAnsi="Times New Roman" w:cs="Times New Roman"/>
          <w:sz w:val="24"/>
          <w:szCs w:val="24"/>
        </w:rPr>
        <w:t>ρσης το πηνίο τυμπάνου</w:t>
      </w:r>
      <w:r w:rsidRPr="004E3741">
        <w:rPr>
          <w:rFonts w:ascii="Times New Roman" w:hAnsi="Times New Roman" w:cs="Times New Roman"/>
          <w:sz w:val="24"/>
          <w:szCs w:val="24"/>
        </w:rPr>
        <w:t xml:space="preserve"> (</w:t>
      </w:r>
      <w:r w:rsidR="001D217F" w:rsidRPr="004E374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4E374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E3741">
        <w:rPr>
          <w:rFonts w:ascii="Times New Roman" w:hAnsi="Times New Roman" w:cs="Times New Roman"/>
          <w:sz w:val="24"/>
          <w:szCs w:val="24"/>
        </w:rPr>
        <w:t xml:space="preserve"> - </w:t>
      </w:r>
      <w:r w:rsidR="001D217F" w:rsidRPr="004E3741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E374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E3741">
        <w:rPr>
          <w:rFonts w:ascii="Times New Roman" w:hAnsi="Times New Roman" w:cs="Times New Roman"/>
          <w:sz w:val="24"/>
          <w:szCs w:val="24"/>
        </w:rPr>
        <w:t>)</w:t>
      </w:r>
      <w:r w:rsidR="00B7084A" w:rsidRPr="004E3741">
        <w:rPr>
          <w:rFonts w:ascii="Times New Roman" w:hAnsi="Times New Roman" w:cs="Times New Roman"/>
          <w:sz w:val="24"/>
          <w:szCs w:val="24"/>
        </w:rPr>
        <w:t xml:space="preserve"> Λ</w:t>
      </w:r>
      <w:r w:rsidR="001D217F" w:rsidRPr="004E374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D217F" w:rsidRPr="00B57975" w:rsidRDefault="001D217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Μια γεννήτρια διέγερσης σειράς μπορούμε να την διεγείρουμε και με ξένη διέγερση Λ </w:t>
      </w:r>
    </w:p>
    <w:p w:rsidR="001D217F" w:rsidRPr="00B57975" w:rsidRDefault="001D217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Μια γεννήτρια παράλληλης διέγερσης μπορούμε να την διεγείρουμε και με ξένη διέγερση Σ </w:t>
      </w:r>
    </w:p>
    <w:p w:rsidR="001D217F" w:rsidRPr="00B57975" w:rsidRDefault="001D217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Σε μια γεννήτρια παράλληλης διέγερσης ισχύει </w:t>
      </w:r>
      <w:r w:rsidR="00685325" w:rsidRPr="00685325">
        <w:rPr>
          <w:position w:val="-12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8" type="#_x0000_t75" style="width:60pt;height:18pt" o:ole="">
            <v:imagedata r:id="rId7" o:title=""/>
          </v:shape>
          <o:OLEObject Type="Embed" ProgID="Equation.DSMT4" ShapeID="_x0000_i1068" DrawAspect="Content" ObjectID="_1647083307" r:id="rId8"/>
        </w:object>
      </w:r>
      <w:r w:rsidRPr="00B57975">
        <w:rPr>
          <w:rFonts w:ascii="Times New Roman" w:hAnsi="Times New Roman" w:cs="Times New Roman"/>
          <w:sz w:val="24"/>
          <w:szCs w:val="24"/>
        </w:rPr>
        <w:t xml:space="preserve"> </w:t>
      </w:r>
      <w:r w:rsidR="00685325">
        <w:rPr>
          <w:rFonts w:ascii="Times New Roman" w:hAnsi="Times New Roman" w:cs="Times New Roman"/>
          <w:sz w:val="24"/>
          <w:szCs w:val="24"/>
        </w:rPr>
        <w:t xml:space="preserve"> </w:t>
      </w:r>
      <w:r w:rsidRPr="00B57975">
        <w:rPr>
          <w:rFonts w:ascii="Times New Roman" w:hAnsi="Times New Roman" w:cs="Times New Roman"/>
          <w:sz w:val="24"/>
          <w:szCs w:val="24"/>
        </w:rPr>
        <w:t xml:space="preserve">Λ </w:t>
      </w:r>
    </w:p>
    <w:p w:rsidR="001D217F" w:rsidRPr="00B57975" w:rsidRDefault="001D217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Σε μια γεννήτρια διέγερσης σειράς ισχύει </w:t>
      </w:r>
      <w:r w:rsidR="00685325" w:rsidRPr="00685325">
        <w:rPr>
          <w:position w:val="-12"/>
        </w:rPr>
        <w:object w:dxaOrig="1200" w:dyaOrig="360">
          <v:shape id="_x0000_i1069" type="#_x0000_t75" style="width:60pt;height:18pt" o:ole="">
            <v:imagedata r:id="rId7" o:title=""/>
          </v:shape>
          <o:OLEObject Type="Embed" ProgID="Equation.DSMT4" ShapeID="_x0000_i1069" DrawAspect="Content" ObjectID="_1647083308" r:id="rId9"/>
        </w:object>
      </w:r>
      <w:r w:rsidRPr="00B57975">
        <w:rPr>
          <w:rFonts w:ascii="Times New Roman" w:hAnsi="Times New Roman" w:cs="Times New Roman"/>
          <w:sz w:val="24"/>
          <w:szCs w:val="24"/>
        </w:rPr>
        <w:t xml:space="preserve"> Σ </w:t>
      </w:r>
    </w:p>
    <w:p w:rsidR="001D217F" w:rsidRPr="00B57975" w:rsidRDefault="001D217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Σε μια γεννήτρια παράλληλης διέγερσης ισχύει </w:t>
      </w:r>
      <w:r w:rsidR="00685325" w:rsidRPr="00685325">
        <w:rPr>
          <w:position w:val="-12"/>
        </w:rPr>
        <w:object w:dxaOrig="1180" w:dyaOrig="360">
          <v:shape id="_x0000_i1070" type="#_x0000_t75" style="width:58.8pt;height:18pt" o:ole="">
            <v:imagedata r:id="rId10" o:title=""/>
          </v:shape>
          <o:OLEObject Type="Embed" ProgID="Equation.DSMT4" ShapeID="_x0000_i1070" DrawAspect="Content" ObjectID="_1647083309" r:id="rId11"/>
        </w:object>
      </w:r>
      <w:r w:rsidR="00896A64" w:rsidRPr="00B57975">
        <w:rPr>
          <w:rFonts w:ascii="Times New Roman" w:hAnsi="Times New Roman" w:cs="Times New Roman"/>
          <w:sz w:val="24"/>
          <w:szCs w:val="24"/>
        </w:rPr>
        <w:t xml:space="preserve"> Σ</w:t>
      </w:r>
    </w:p>
    <w:p w:rsidR="001D217F" w:rsidRPr="00B57975" w:rsidRDefault="001D217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Σε μια γεννήτρια παράλληλης διέγερσης ισχύει </w:t>
      </w:r>
      <w:r w:rsidR="00685325" w:rsidRPr="00685325">
        <w:rPr>
          <w:position w:val="-12"/>
        </w:rPr>
        <w:object w:dxaOrig="1180" w:dyaOrig="360">
          <v:shape id="_x0000_i1071" type="#_x0000_t75" style="width:58.8pt;height:18pt" o:ole="">
            <v:imagedata r:id="rId10" o:title=""/>
          </v:shape>
          <o:OLEObject Type="Embed" ProgID="Equation.DSMT4" ShapeID="_x0000_i1071" DrawAspect="Content" ObjectID="_1647083310" r:id="rId12"/>
        </w:object>
      </w:r>
      <w:r w:rsidR="00896A64" w:rsidRPr="00B57975">
        <w:rPr>
          <w:rFonts w:ascii="Times New Roman" w:hAnsi="Times New Roman" w:cs="Times New Roman"/>
          <w:sz w:val="24"/>
          <w:szCs w:val="24"/>
        </w:rPr>
        <w:t xml:space="preserve"> Λ </w:t>
      </w:r>
    </w:p>
    <w:p w:rsidR="00896A64" w:rsidRPr="00B57975" w:rsidRDefault="00896A64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>Αν προσθέτουμε συνεχώς φορτία σε μια γεννήτρια παράλληλης διέγερσης το ρεύμα διέγερσης θα μειωθεί τόσο πολύ που τελικά η γεννήτρια δεν θα παράγει ικανοποιητική τάση Σ</w:t>
      </w:r>
    </w:p>
    <w:p w:rsidR="00896A64" w:rsidRPr="00B57975" w:rsidRDefault="00896A64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Αν μια αυτοδιεγειρούμενη γεννήτρια δεν παράγει ικανοποιητική τάση τότε το πρώτο πράγμα που κάνουμε είναι να αλλάξουμε τη πολικότητα του ρεύματος διέγερσης Σ </w:t>
      </w:r>
    </w:p>
    <w:p w:rsidR="007C0456" w:rsidRPr="004E3741" w:rsidRDefault="007C0456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Σε ένα κινητήρα παράλληλης διέγερσης αν με μια ρυθμιστική αντίσταση </w:t>
      </w:r>
      <w:r w:rsidR="00DB4528" w:rsidRPr="00B57975">
        <w:rPr>
          <w:rFonts w:ascii="Times New Roman" w:hAnsi="Times New Roman" w:cs="Times New Roman"/>
          <w:sz w:val="24"/>
          <w:szCs w:val="24"/>
        </w:rPr>
        <w:t>αυξάνουμε το ρεύμα διέγερσης και άρα τη μαγνητική ροή μπορούμε να μειώνουμε την ταχ</w:t>
      </w:r>
      <w:r w:rsidR="001302BC">
        <w:rPr>
          <w:rFonts w:ascii="Times New Roman" w:hAnsi="Times New Roman" w:cs="Times New Roman"/>
          <w:sz w:val="24"/>
          <w:szCs w:val="24"/>
        </w:rPr>
        <w:t xml:space="preserve">ύτητα περιστροφής του </w:t>
      </w:r>
      <w:r w:rsidR="001302BC" w:rsidRPr="004E3741">
        <w:rPr>
          <w:rFonts w:ascii="Times New Roman" w:hAnsi="Times New Roman" w:cs="Times New Roman"/>
          <w:sz w:val="24"/>
          <w:szCs w:val="24"/>
        </w:rPr>
        <w:t xml:space="preserve">κινητήρα Σ </w:t>
      </w:r>
      <w:r w:rsidR="001302BC" w:rsidRPr="004E3741">
        <w:rPr>
          <w:rFonts w:ascii="Times New Roman" w:hAnsi="Times New Roman" w:cs="Times New Roman"/>
          <w:i/>
          <w:sz w:val="24"/>
          <w:szCs w:val="24"/>
        </w:rPr>
        <w:t xml:space="preserve">υπό προϋποθέσεις: </w:t>
      </w:r>
      <w:r w:rsidR="001302BC" w:rsidRPr="004E3741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1302BC" w:rsidRPr="004E3741">
        <w:rPr>
          <w:rFonts w:ascii="Times New Roman" w:hAnsi="Times New Roman" w:cs="Times New Roman"/>
          <w:i/>
          <w:sz w:val="24"/>
          <w:szCs w:val="24"/>
        </w:rPr>
        <w:t xml:space="preserve">) δύσκολη η αύξηση του ρεύματος με ρυθμιστική γιατί δεν μπορεί να μειωθεί παρακάτω από τη μόνιμη αντίσταση του πηνίου παράλληλης διέγερσης , </w:t>
      </w:r>
      <w:r w:rsidR="001302BC" w:rsidRPr="004E3741">
        <w:rPr>
          <w:rFonts w:ascii="Times New Roman" w:hAnsi="Times New Roman" w:cs="Times New Roman"/>
          <w:i/>
          <w:sz w:val="24"/>
          <w:szCs w:val="24"/>
          <w:lang w:val="en-US"/>
        </w:rPr>
        <w:t>ii</w:t>
      </w:r>
      <w:r w:rsidR="001302BC" w:rsidRPr="004E3741">
        <w:rPr>
          <w:rFonts w:ascii="Times New Roman" w:hAnsi="Times New Roman" w:cs="Times New Roman"/>
          <w:i/>
          <w:sz w:val="24"/>
          <w:szCs w:val="24"/>
        </w:rPr>
        <w:t>) υπάρχει ανώτατο όριο στην αύξηση της ροής λόγω κορεσμού</w:t>
      </w:r>
    </w:p>
    <w:p w:rsidR="001302BC" w:rsidRPr="004E3741" w:rsidRDefault="001302BC" w:rsidP="001302BC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E3741">
        <w:rPr>
          <w:rFonts w:ascii="Times New Roman" w:hAnsi="Times New Roman" w:cs="Times New Roman"/>
          <w:sz w:val="24"/>
          <w:szCs w:val="24"/>
        </w:rPr>
        <w:t>Σε ένα κινητήρα παράλληλης διέγερσης αν με μια ρυθμιστική αντίσταση μειώνουμε το ρεύμα διέγερσης και άρα τη μαγνητική ροή μπορούμε να εύκολα να αυξάνουμε την ταχύτητα περιστροφής του κινητήρα Σ</w:t>
      </w:r>
    </w:p>
    <w:p w:rsidR="00DB4528" w:rsidRPr="004E3741" w:rsidRDefault="00DB4528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lastRenderedPageBreak/>
        <w:t>Σε ένα κινητήρα παράλληλης διέγερσης αυξομειώνοντας την τάση εισόδου μπορούμε εύκολα να αυξομειώνουμε την ταχ</w:t>
      </w:r>
      <w:r w:rsidR="00685325">
        <w:rPr>
          <w:rFonts w:ascii="Times New Roman" w:hAnsi="Times New Roman" w:cs="Times New Roman"/>
          <w:sz w:val="24"/>
          <w:szCs w:val="24"/>
        </w:rPr>
        <w:t xml:space="preserve">ύτητα περιστροφής του </w:t>
      </w:r>
      <w:r w:rsidR="00685325" w:rsidRPr="004E3741">
        <w:rPr>
          <w:rFonts w:ascii="Times New Roman" w:hAnsi="Times New Roman" w:cs="Times New Roman"/>
          <w:sz w:val="24"/>
          <w:szCs w:val="24"/>
        </w:rPr>
        <w:t>κινητήρα Σ</w:t>
      </w:r>
      <w:r w:rsidRPr="004E374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4C9B" w:rsidRPr="00B57975" w:rsidRDefault="00924C9B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Στους κινητήρες διέγερσης σειράς η ταχύτητα περιστροφής του κινητήρα μειώνεται όσο αυξάνεται το εφαρμοζόμενο φορτίο Σ </w:t>
      </w:r>
    </w:p>
    <w:p w:rsidR="00924C9B" w:rsidRPr="00B57975" w:rsidRDefault="00924C9B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Στους κινητήρες διέγερσης σειράς η ταχύτητα περιστροφής του κινητήρα αυξάνεται όσο αυξάνεται το εφαρμοζόμενο φορτίο Λ </w:t>
      </w:r>
    </w:p>
    <w:p w:rsidR="00924C9B" w:rsidRPr="00B57975" w:rsidRDefault="00924C9B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Οι κινητήρες παράλληλης διέγερσης μπορούν να χρησιμοποιηθούν ως κινητήρες σταθερής ταχύτητας γιατί η ταχύτητα περιστροφής του κινητήρα παραμένει σχεδόν σταθερή ανεξάρτητα από το εφαρμοζόμενο φορτίο Σ </w:t>
      </w:r>
    </w:p>
    <w:p w:rsidR="00924C9B" w:rsidRPr="00B57975" w:rsidRDefault="00924C9B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Αν σε έναν κινητήρα διέγερσης σειράς αφαιρεθεί το φορτίο </w:t>
      </w:r>
      <w:r w:rsidR="002059A3" w:rsidRPr="00B57975">
        <w:rPr>
          <w:rFonts w:ascii="Times New Roman" w:hAnsi="Times New Roman" w:cs="Times New Roman"/>
          <w:sz w:val="24"/>
          <w:szCs w:val="24"/>
        </w:rPr>
        <w:t xml:space="preserve">κατά τη λειτουργία του, </w:t>
      </w:r>
      <w:r w:rsidRPr="00B57975">
        <w:rPr>
          <w:rFonts w:ascii="Times New Roman" w:hAnsi="Times New Roman" w:cs="Times New Roman"/>
          <w:sz w:val="24"/>
          <w:szCs w:val="24"/>
        </w:rPr>
        <w:t xml:space="preserve">ο κινητήρας θα καταστραφεί </w:t>
      </w:r>
      <w:r w:rsidR="002059A3" w:rsidRPr="00B57975">
        <w:rPr>
          <w:rFonts w:ascii="Times New Roman" w:hAnsi="Times New Roman" w:cs="Times New Roman"/>
          <w:sz w:val="24"/>
          <w:szCs w:val="24"/>
        </w:rPr>
        <w:t xml:space="preserve">λόγω υπερβολικής αύξησης της ταχύτητάς του Σ </w:t>
      </w:r>
    </w:p>
    <w:p w:rsidR="002059A3" w:rsidRPr="00B57975" w:rsidRDefault="002059A3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Αν σε έναν κινητήρα διέγερσης σειράς αφαιρεθεί το φορτίο κατά τη λειτουργία του, ο κινητήρας θα συνεχίσει να λειτουργεί με σταθερή ταχύτητα  Λ </w:t>
      </w:r>
    </w:p>
    <w:p w:rsidR="002059A3" w:rsidRPr="00B57975" w:rsidRDefault="002059A3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Αν σε μια γεννήτρια διέγερσης σειράς βραχυκυκλώσουμε την έξοδό της κατά τη λειτουργία της  αυτό δεν θα την επηρεάσει Λ </w:t>
      </w:r>
    </w:p>
    <w:p w:rsidR="002059A3" w:rsidRPr="00B57975" w:rsidRDefault="002059A3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Αν σε μια γεννήτρια διέγερσης σειράς βραχυκυκλώσουμε την έξοδό της κατά τη λειτουργία της  η γεννήτρια θα καταστραφεί  Σ </w:t>
      </w:r>
    </w:p>
    <w:p w:rsidR="002059A3" w:rsidRPr="00B57975" w:rsidRDefault="002059A3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Αν σε μια γεννήτρια διέγερσης σειράς κοπεί το πηνίο διέγερσης κατά τη λειτουργία της το ρεύμα φορτίου θα μηδενιστεί αλλά η γεννήτρια θα παράγει μικρή τάση λόγω του παραμένοντος μαγνητισμού Λ </w:t>
      </w:r>
    </w:p>
    <w:p w:rsidR="002059A3" w:rsidRPr="00B57975" w:rsidRDefault="002059A3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Αν σε μια γεννήτρια διέγερσης σειράς κοπεί το πηνίο διέγερσης κατά τη λειτουργία της και το ρεύμα φορτίου και η τάση εξόδου θα μηδενιστούν Σ </w:t>
      </w:r>
    </w:p>
    <w:p w:rsidR="000C724F" w:rsidRPr="00B57975" w:rsidRDefault="000C724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Οι κινητήρες διέγερσης σειράς προσφέρονται για την έλξη μεγάλων φορτίων κατά την εκκίνηση (χαμηλές στροφές) Σ </w:t>
      </w:r>
    </w:p>
    <w:p w:rsidR="000C724F" w:rsidRPr="00B57975" w:rsidRDefault="000C724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Οι κινητήρες διέγερσης σειράς δεν προσφέρονται για την έλξη μεγάλων φορτίων κατά την εκκίνηση (χαμηλές στροφές) Λ </w:t>
      </w:r>
    </w:p>
    <w:p w:rsidR="000C724F" w:rsidRPr="00B57975" w:rsidRDefault="000C724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χαρακτηριστική καμπύλη  </w:t>
      </w:r>
      <w:r w:rsidRPr="00B57975">
        <w:rPr>
          <w:rFonts w:ascii="Times New Roman" w:hAnsi="Times New Roman" w:cs="Times New Roman"/>
          <w:i/>
          <w:sz w:val="24"/>
          <w:szCs w:val="24"/>
        </w:rPr>
        <w:t xml:space="preserve">ω </w:t>
      </w:r>
      <w:r w:rsidRPr="00B57975">
        <w:rPr>
          <w:rFonts w:ascii="Times New Roman" w:hAnsi="Times New Roman" w:cs="Times New Roman"/>
          <w:sz w:val="24"/>
          <w:szCs w:val="24"/>
        </w:rPr>
        <w:t xml:space="preserve">– </w:t>
      </w:r>
      <w:r w:rsidRPr="00B57975">
        <w:rPr>
          <w:rFonts w:ascii="Times New Roman" w:hAnsi="Times New Roman" w:cs="Times New Roman"/>
          <w:i/>
          <w:sz w:val="24"/>
          <w:szCs w:val="24"/>
        </w:rPr>
        <w:t xml:space="preserve">τ </w:t>
      </w:r>
      <w:r w:rsidRPr="00B57975">
        <w:rPr>
          <w:rFonts w:ascii="Times New Roman" w:hAnsi="Times New Roman" w:cs="Times New Roman"/>
          <w:sz w:val="24"/>
          <w:szCs w:val="24"/>
        </w:rPr>
        <w:t xml:space="preserve">ενός κινητήρα παράλληλης διέγερσης (για σταθερή μαγνητική ροή και τάση εισόδου και αγνοώντας την αντίδραση οπλισμού) δίνεται από εξίσωση της μορφής </w:t>
      </w:r>
      <w:r w:rsidRPr="000C724F">
        <w:rPr>
          <w:position w:val="-10"/>
        </w:rPr>
        <w:object w:dxaOrig="1260" w:dyaOrig="320">
          <v:shape id="_x0000_i1072" type="#_x0000_t75" style="width:63pt;height:16.2pt" o:ole="">
            <v:imagedata r:id="rId13" o:title=""/>
          </v:shape>
          <o:OLEObject Type="Embed" ProgID="Equation.DSMT4" ShapeID="_x0000_i1072" DrawAspect="Content" ObjectID="_1647083311" r:id="rId14"/>
        </w:object>
      </w:r>
      <w:r w:rsidRPr="00B57975">
        <w:rPr>
          <w:rFonts w:ascii="Times New Roman" w:hAnsi="Times New Roman" w:cs="Times New Roman"/>
          <w:sz w:val="24"/>
          <w:szCs w:val="24"/>
        </w:rPr>
        <w:t xml:space="preserve"> όπου </w:t>
      </w:r>
      <w:r w:rsidRPr="00B57975">
        <w:rPr>
          <w:rFonts w:ascii="Times New Roman" w:hAnsi="Times New Roman" w:cs="Times New Roman"/>
          <w:i/>
          <w:sz w:val="24"/>
          <w:szCs w:val="24"/>
        </w:rPr>
        <w:t>α,β</w:t>
      </w:r>
      <w:r w:rsidRPr="00B57975">
        <w:rPr>
          <w:rFonts w:ascii="Times New Roman" w:hAnsi="Times New Roman" w:cs="Times New Roman"/>
          <w:sz w:val="24"/>
          <w:szCs w:val="24"/>
        </w:rPr>
        <w:t xml:space="preserve"> σταθερές.  Σ </w:t>
      </w:r>
    </w:p>
    <w:p w:rsidR="000C724F" w:rsidRPr="00B57975" w:rsidRDefault="000C724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χαρακτηριστική καμπύλη  </w:t>
      </w:r>
      <w:r w:rsidRPr="00B57975">
        <w:rPr>
          <w:rFonts w:ascii="Times New Roman" w:hAnsi="Times New Roman" w:cs="Times New Roman"/>
          <w:i/>
          <w:sz w:val="24"/>
          <w:szCs w:val="24"/>
        </w:rPr>
        <w:t xml:space="preserve">ω </w:t>
      </w:r>
      <w:r w:rsidRPr="00B57975">
        <w:rPr>
          <w:rFonts w:ascii="Times New Roman" w:hAnsi="Times New Roman" w:cs="Times New Roman"/>
          <w:sz w:val="24"/>
          <w:szCs w:val="24"/>
        </w:rPr>
        <w:t xml:space="preserve">– </w:t>
      </w:r>
      <w:r w:rsidRPr="00B57975">
        <w:rPr>
          <w:rFonts w:ascii="Times New Roman" w:hAnsi="Times New Roman" w:cs="Times New Roman"/>
          <w:i/>
          <w:sz w:val="24"/>
          <w:szCs w:val="24"/>
        </w:rPr>
        <w:t xml:space="preserve">τ </w:t>
      </w:r>
      <w:r w:rsidRPr="00B57975">
        <w:rPr>
          <w:rFonts w:ascii="Times New Roman" w:hAnsi="Times New Roman" w:cs="Times New Roman"/>
          <w:sz w:val="24"/>
          <w:szCs w:val="24"/>
        </w:rPr>
        <w:t xml:space="preserve">ενός κινητήρα διέγερσης σειράς (για σταθερή τάση εισόδου) δίνεται από εξίσωση της μορφής </w:t>
      </w:r>
      <w:r w:rsidRPr="000C724F">
        <w:rPr>
          <w:position w:val="-10"/>
        </w:rPr>
        <w:object w:dxaOrig="1260" w:dyaOrig="320">
          <v:shape id="_x0000_i1073" type="#_x0000_t75" style="width:63pt;height:16.2pt" o:ole="">
            <v:imagedata r:id="rId13" o:title=""/>
          </v:shape>
          <o:OLEObject Type="Embed" ProgID="Equation.DSMT4" ShapeID="_x0000_i1073" DrawAspect="Content" ObjectID="_1647083312" r:id="rId15"/>
        </w:object>
      </w:r>
      <w:r w:rsidRPr="00B57975">
        <w:rPr>
          <w:rFonts w:ascii="Times New Roman" w:hAnsi="Times New Roman" w:cs="Times New Roman"/>
          <w:sz w:val="24"/>
          <w:szCs w:val="24"/>
        </w:rPr>
        <w:t xml:space="preserve"> όπου </w:t>
      </w:r>
      <w:r w:rsidRPr="00B57975">
        <w:rPr>
          <w:rFonts w:ascii="Times New Roman" w:hAnsi="Times New Roman" w:cs="Times New Roman"/>
          <w:i/>
          <w:sz w:val="24"/>
          <w:szCs w:val="24"/>
        </w:rPr>
        <w:t>α,β</w:t>
      </w:r>
      <w:r w:rsidRPr="00B57975">
        <w:rPr>
          <w:rFonts w:ascii="Times New Roman" w:hAnsi="Times New Roman" w:cs="Times New Roman"/>
          <w:sz w:val="24"/>
          <w:szCs w:val="24"/>
        </w:rPr>
        <w:t xml:space="preserve"> σταθερές.  Λ </w:t>
      </w:r>
    </w:p>
    <w:p w:rsidR="000C724F" w:rsidRPr="00B57975" w:rsidRDefault="000C724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χαρακτηριστική καμπύλη  </w:t>
      </w:r>
      <w:r w:rsidRPr="00B57975">
        <w:rPr>
          <w:rFonts w:ascii="Times New Roman" w:hAnsi="Times New Roman" w:cs="Times New Roman"/>
          <w:i/>
          <w:sz w:val="24"/>
          <w:szCs w:val="24"/>
        </w:rPr>
        <w:t xml:space="preserve">ω </w:t>
      </w:r>
      <w:r w:rsidRPr="00B57975">
        <w:rPr>
          <w:rFonts w:ascii="Times New Roman" w:hAnsi="Times New Roman" w:cs="Times New Roman"/>
          <w:sz w:val="24"/>
          <w:szCs w:val="24"/>
        </w:rPr>
        <w:t xml:space="preserve">– </w:t>
      </w:r>
      <w:r w:rsidRPr="00B57975">
        <w:rPr>
          <w:rFonts w:ascii="Times New Roman" w:hAnsi="Times New Roman" w:cs="Times New Roman"/>
          <w:i/>
          <w:sz w:val="24"/>
          <w:szCs w:val="24"/>
        </w:rPr>
        <w:t xml:space="preserve">τ </w:t>
      </w:r>
      <w:r w:rsidRPr="00B57975">
        <w:rPr>
          <w:rFonts w:ascii="Times New Roman" w:hAnsi="Times New Roman" w:cs="Times New Roman"/>
          <w:sz w:val="24"/>
          <w:szCs w:val="24"/>
        </w:rPr>
        <w:t>ενός κινητήρα παράλληλης διέγερσ</w:t>
      </w:r>
      <w:r w:rsidR="00A47B7F" w:rsidRPr="00B57975">
        <w:rPr>
          <w:rFonts w:ascii="Times New Roman" w:hAnsi="Times New Roman" w:cs="Times New Roman"/>
          <w:sz w:val="24"/>
          <w:szCs w:val="24"/>
        </w:rPr>
        <w:t xml:space="preserve">ης (για σταθερή </w:t>
      </w:r>
      <w:r w:rsidRPr="00B57975">
        <w:rPr>
          <w:rFonts w:ascii="Times New Roman" w:hAnsi="Times New Roman" w:cs="Times New Roman"/>
          <w:sz w:val="24"/>
          <w:szCs w:val="24"/>
        </w:rPr>
        <w:t xml:space="preserve">τάση εισόδου) δίνεται από εξίσωση της μορφής </w:t>
      </w:r>
      <w:r w:rsidRPr="000C724F">
        <w:rPr>
          <w:position w:val="-28"/>
        </w:rPr>
        <w:object w:dxaOrig="1320" w:dyaOrig="660">
          <v:shape id="_x0000_i1074" type="#_x0000_t75" style="width:66pt;height:33pt" o:ole="">
            <v:imagedata r:id="rId16" o:title=""/>
          </v:shape>
          <o:OLEObject Type="Embed" ProgID="Equation.DSMT4" ShapeID="_x0000_i1074" DrawAspect="Content" ObjectID="_1647083313" r:id="rId17"/>
        </w:object>
      </w:r>
      <w:r w:rsidRPr="00B57975">
        <w:rPr>
          <w:rFonts w:ascii="Times New Roman" w:hAnsi="Times New Roman" w:cs="Times New Roman"/>
          <w:sz w:val="24"/>
          <w:szCs w:val="24"/>
        </w:rPr>
        <w:t xml:space="preserve"> όπου </w:t>
      </w:r>
      <w:r w:rsidRPr="00B57975">
        <w:rPr>
          <w:rFonts w:ascii="Times New Roman" w:hAnsi="Times New Roman" w:cs="Times New Roman"/>
          <w:i/>
          <w:sz w:val="24"/>
          <w:szCs w:val="24"/>
        </w:rPr>
        <w:t>α,β</w:t>
      </w:r>
      <w:r w:rsidRPr="00B57975">
        <w:rPr>
          <w:rFonts w:ascii="Times New Roman" w:hAnsi="Times New Roman" w:cs="Times New Roman"/>
          <w:sz w:val="24"/>
          <w:szCs w:val="24"/>
        </w:rPr>
        <w:t xml:space="preserve"> σταθερές. </w:t>
      </w:r>
      <w:r w:rsidR="00A47B7F" w:rsidRPr="00B57975">
        <w:rPr>
          <w:rFonts w:ascii="Times New Roman" w:hAnsi="Times New Roman" w:cs="Times New Roman"/>
          <w:sz w:val="24"/>
          <w:szCs w:val="24"/>
        </w:rPr>
        <w:t xml:space="preserve"> Λ</w:t>
      </w:r>
      <w:r w:rsidRPr="00B5797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C724F" w:rsidRPr="00B57975" w:rsidRDefault="000C724F" w:rsidP="00B57975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χαρακτηριστική καμπύλη  </w:t>
      </w:r>
      <w:r w:rsidRPr="00B57975">
        <w:rPr>
          <w:rFonts w:ascii="Times New Roman" w:hAnsi="Times New Roman" w:cs="Times New Roman"/>
          <w:i/>
          <w:sz w:val="24"/>
          <w:szCs w:val="24"/>
        </w:rPr>
        <w:t xml:space="preserve">ω </w:t>
      </w:r>
      <w:r w:rsidRPr="00B57975">
        <w:rPr>
          <w:rFonts w:ascii="Times New Roman" w:hAnsi="Times New Roman" w:cs="Times New Roman"/>
          <w:sz w:val="24"/>
          <w:szCs w:val="24"/>
        </w:rPr>
        <w:t xml:space="preserve">– </w:t>
      </w:r>
      <w:r w:rsidRPr="00B57975">
        <w:rPr>
          <w:rFonts w:ascii="Times New Roman" w:hAnsi="Times New Roman" w:cs="Times New Roman"/>
          <w:i/>
          <w:sz w:val="24"/>
          <w:szCs w:val="24"/>
        </w:rPr>
        <w:t xml:space="preserve">τ </w:t>
      </w:r>
      <w:r w:rsidRPr="00B57975">
        <w:rPr>
          <w:rFonts w:ascii="Times New Roman" w:hAnsi="Times New Roman" w:cs="Times New Roman"/>
          <w:sz w:val="24"/>
          <w:szCs w:val="24"/>
        </w:rPr>
        <w:t xml:space="preserve">ενός κινητήρα διέγερσης σειράς (για σταθερή τάση εισόδου) δίνεται από εξίσωση της μορφής </w:t>
      </w:r>
      <w:r w:rsidR="00A47B7F" w:rsidRPr="000C724F">
        <w:rPr>
          <w:position w:val="-28"/>
        </w:rPr>
        <w:object w:dxaOrig="1320" w:dyaOrig="660">
          <v:shape id="_x0000_i1075" type="#_x0000_t75" style="width:66pt;height:33pt" o:ole="">
            <v:imagedata r:id="rId16" o:title=""/>
          </v:shape>
          <o:OLEObject Type="Embed" ProgID="Equation.DSMT4" ShapeID="_x0000_i1075" DrawAspect="Content" ObjectID="_1647083314" r:id="rId18"/>
        </w:object>
      </w:r>
      <w:r w:rsidRPr="00B57975">
        <w:rPr>
          <w:rFonts w:ascii="Times New Roman" w:hAnsi="Times New Roman" w:cs="Times New Roman"/>
          <w:sz w:val="24"/>
          <w:szCs w:val="24"/>
        </w:rPr>
        <w:t xml:space="preserve"> όπου </w:t>
      </w:r>
      <w:r w:rsidRPr="00B57975">
        <w:rPr>
          <w:rFonts w:ascii="Times New Roman" w:hAnsi="Times New Roman" w:cs="Times New Roman"/>
          <w:i/>
          <w:sz w:val="24"/>
          <w:szCs w:val="24"/>
        </w:rPr>
        <w:t>α,β</w:t>
      </w:r>
      <w:r w:rsidRPr="00B57975">
        <w:rPr>
          <w:rFonts w:ascii="Times New Roman" w:hAnsi="Times New Roman" w:cs="Times New Roman"/>
          <w:sz w:val="24"/>
          <w:szCs w:val="24"/>
        </w:rPr>
        <w:t xml:space="preserve"> σταθερές. </w:t>
      </w:r>
      <w:r w:rsidR="00A47B7F" w:rsidRPr="00B57975">
        <w:rPr>
          <w:rFonts w:ascii="Times New Roman" w:hAnsi="Times New Roman" w:cs="Times New Roman"/>
          <w:sz w:val="24"/>
          <w:szCs w:val="24"/>
        </w:rPr>
        <w:t xml:space="preserve"> Σ </w:t>
      </w:r>
      <w:r w:rsidRPr="00B5797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E0F08" w:rsidRPr="00E036CC" w:rsidRDefault="004F5B1D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036CC">
        <w:rPr>
          <w:rFonts w:ascii="Times New Roman" w:hAnsi="Times New Roman" w:cs="Times New Roman"/>
          <w:sz w:val="24"/>
          <w:szCs w:val="24"/>
        </w:rPr>
        <w:t xml:space="preserve"> </w:t>
      </w:r>
      <w:r w:rsidR="00B57975">
        <w:rPr>
          <w:rFonts w:ascii="Times New Roman" w:hAnsi="Times New Roman" w:cs="Times New Roman"/>
          <w:sz w:val="24"/>
          <w:szCs w:val="24"/>
        </w:rPr>
        <w:t xml:space="preserve">Ομάδα </w:t>
      </w:r>
      <w:r w:rsidR="001E0F08" w:rsidRPr="00E036CC">
        <w:rPr>
          <w:rFonts w:ascii="Times New Roman" w:hAnsi="Times New Roman" w:cs="Times New Roman"/>
          <w:sz w:val="24"/>
          <w:szCs w:val="24"/>
        </w:rPr>
        <w:t>1</w:t>
      </w:r>
    </w:p>
    <w:p w:rsidR="004F5B1D" w:rsidRPr="00B57975" w:rsidRDefault="00D86510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την παραγωγή ηλεκτρικής ενέργειας, σε υδροηλεκτρικούς σταθμούς, απαιτείται η χρήση ηλεκτρικών μηχανών Σ </w:t>
      </w:r>
    </w:p>
    <w:p w:rsidR="00D86510" w:rsidRPr="00B57975" w:rsidRDefault="00D86510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την παραγωγή ηλεκτρικής ενέργειας, σε υδροηλεκτρικούς σταθμούς, δεν απαιτείται η χρήση ηλεκτρικών μηχανών Λ </w:t>
      </w:r>
    </w:p>
    <w:p w:rsidR="00D86510" w:rsidRPr="00B57975" w:rsidRDefault="00D86510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lastRenderedPageBreak/>
        <w:t xml:space="preserve">Για την παραγωγή ηλεκτρικής ενέργειας, σε θερμοηλεκτρικούς σταθμούς, απαιτείται η χρήση ηλεκτρικών μηχανών Σ </w:t>
      </w:r>
    </w:p>
    <w:p w:rsidR="00D86510" w:rsidRPr="00B57975" w:rsidRDefault="00D86510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την παραγωγή ηλεκτρικής ενέργειας, σε θερμοηλεκτρικούς σταθμούς, δεν απαιτείται η χρήση ηλεκτρικών μηχανών Λ </w:t>
      </w:r>
    </w:p>
    <w:p w:rsidR="00D86510" w:rsidRPr="00B57975" w:rsidRDefault="00D86510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την παραγωγή ηλεκτρικής ενέργειας, σε πυρηνικούς σταθμούς, απαιτείται η χρήση ηλεκτρικών μηχανών Σ </w:t>
      </w:r>
    </w:p>
    <w:p w:rsidR="00D86510" w:rsidRPr="00B57975" w:rsidRDefault="00D86510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την παραγωγή ηλεκτρικής ενέργειας, σε πυρηνικούς σταθμούς, δεν απαιτείται η χρήση ηλεκτρικών μηχανών Λ </w:t>
      </w:r>
    </w:p>
    <w:p w:rsidR="00D86510" w:rsidRPr="00B57975" w:rsidRDefault="00D86510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την παραγωγή ηλεκτρικής ενέργειας, σε φωτοβολταϊκούς σταθμούς, απαιτείται η χρήση ηλεκτρικών μηχανών Λ </w:t>
      </w:r>
    </w:p>
    <w:p w:rsidR="00D50644" w:rsidRPr="00B57975" w:rsidRDefault="00D86510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την παραγωγή ηλεκτρικής ενέργειας, σε φωτοβολταϊκούς σταθμούς, δεν απαιτείται η χρήση ηλεκτρικών μηχανών </w:t>
      </w:r>
      <w:r w:rsidR="000C724F" w:rsidRPr="00B57975">
        <w:rPr>
          <w:rFonts w:ascii="Times New Roman" w:hAnsi="Times New Roman" w:cs="Times New Roman"/>
          <w:sz w:val="24"/>
          <w:szCs w:val="24"/>
        </w:rPr>
        <w:t>Σ</w:t>
      </w:r>
    </w:p>
    <w:p w:rsidR="00C249EA" w:rsidRPr="00B57975" w:rsidRDefault="00C249EA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ηλεκτρική σκούπα είναι μια ηλεκτρική μηχανή Σ </w:t>
      </w:r>
    </w:p>
    <w:p w:rsidR="00C249EA" w:rsidRPr="00B57975" w:rsidRDefault="00C249EA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ηλεκτρική θερμάστρα είναι μια ηλεκτρική μηχανή Λ </w:t>
      </w:r>
    </w:p>
    <w:p w:rsidR="00C249EA" w:rsidRPr="00B57975" w:rsidRDefault="00C249EA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Το μίξερ είναι μια ηλεκτρική μηχανή Σ </w:t>
      </w:r>
    </w:p>
    <w:p w:rsidR="00C249EA" w:rsidRPr="00B57975" w:rsidRDefault="00C249EA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Το ηλεκτρικό μάτι είναι μια ηλεκτρική μηχανή Λ </w:t>
      </w:r>
    </w:p>
    <w:p w:rsidR="00C249EA" w:rsidRPr="00B57975" w:rsidRDefault="00C249EA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Ο ανεμιστήρας είναι μια ηλεκτρική μηχανή Σ </w:t>
      </w:r>
    </w:p>
    <w:p w:rsidR="00C249EA" w:rsidRPr="00B57975" w:rsidRDefault="00C249EA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Ο ηλεκτρικός βραστήρας είναι μια ηλεκτρική μηχανή Λ </w:t>
      </w:r>
    </w:p>
    <w:p w:rsidR="00C249EA" w:rsidRDefault="00C249EA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>Ο φορτιστής του κινητού σας είναι μια ηλεκτρική μηχανή Σ</w:t>
      </w:r>
      <w:r w:rsidR="00B57975">
        <w:rPr>
          <w:rFonts w:ascii="Times New Roman" w:hAnsi="Times New Roman" w:cs="Times New Roman"/>
          <w:sz w:val="24"/>
          <w:szCs w:val="24"/>
        </w:rPr>
        <w:t xml:space="preserve"> (</w:t>
      </w:r>
      <w:r w:rsidR="00B57975" w:rsidRPr="008F6201">
        <w:rPr>
          <w:rFonts w:ascii="Times New Roman" w:hAnsi="Times New Roman" w:cs="Times New Roman"/>
          <w:sz w:val="24"/>
          <w:szCs w:val="24"/>
        </w:rPr>
        <w:t>περιέχει μετασχηματιστή)</w:t>
      </w:r>
    </w:p>
    <w:p w:rsidR="00CF533B" w:rsidRPr="008F6201" w:rsidRDefault="00CF533B" w:rsidP="008F6201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F6201">
        <w:rPr>
          <w:rFonts w:ascii="Times New Roman" w:hAnsi="Times New Roman" w:cs="Times New Roman"/>
          <w:sz w:val="24"/>
          <w:szCs w:val="24"/>
        </w:rPr>
        <w:t xml:space="preserve">Οι υαλοκαθαριστήρες του αυτοκινήτου είναι μια ηλεκτρική μηχανή  Σ </w:t>
      </w:r>
    </w:p>
    <w:p w:rsidR="00CF533B" w:rsidRDefault="00CF533B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Τα ηλεκτρικά παράθυρα του αυτοκινήτου είναι μια ηλεκτρική μηχανή Σ</w:t>
      </w:r>
    </w:p>
    <w:p w:rsidR="00CF533B" w:rsidRPr="00B57975" w:rsidRDefault="008F6201" w:rsidP="00B57975">
      <w:pPr>
        <w:pStyle w:val="a3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Το χτυπητήρι του φραπέ είναι μια ηλεκτρική μηχανή </w:t>
      </w:r>
      <w:r w:rsidR="000C6035">
        <w:rPr>
          <w:rFonts w:ascii="Times New Roman" w:hAnsi="Times New Roman" w:cs="Times New Roman"/>
          <w:sz w:val="24"/>
          <w:szCs w:val="24"/>
        </w:rPr>
        <w:t>Σ</w:t>
      </w:r>
    </w:p>
    <w:p w:rsidR="00C249EA" w:rsidRPr="00C249EA" w:rsidRDefault="00C249EA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E0F08" w:rsidRPr="00E036CC" w:rsidRDefault="00B57975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Ομάδα </w:t>
      </w:r>
      <w:r w:rsidR="001E0F08" w:rsidRPr="00E036CC">
        <w:rPr>
          <w:rFonts w:ascii="Times New Roman" w:hAnsi="Times New Roman" w:cs="Times New Roman"/>
          <w:sz w:val="24"/>
          <w:szCs w:val="24"/>
        </w:rPr>
        <w:t>2</w:t>
      </w:r>
    </w:p>
    <w:p w:rsidR="00D86510" w:rsidRPr="00B57975" w:rsidRDefault="00D50644" w:rsidP="00B5797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</w:t>
      </w:r>
      <w:r w:rsidR="001E0F08" w:rsidRPr="00B57975">
        <w:rPr>
          <w:rFonts w:ascii="Times New Roman" w:hAnsi="Times New Roman" w:cs="Times New Roman"/>
          <w:sz w:val="24"/>
          <w:szCs w:val="24"/>
        </w:rPr>
        <w:t>παραγόμενη</w:t>
      </w:r>
      <w:r w:rsidRPr="00B57975">
        <w:rPr>
          <w:rFonts w:ascii="Times New Roman" w:hAnsi="Times New Roman" w:cs="Times New Roman"/>
          <w:sz w:val="24"/>
          <w:szCs w:val="24"/>
        </w:rPr>
        <w:t xml:space="preserve"> επαγωγική τάση</w:t>
      </w:r>
      <w:r w:rsidR="00E036CC" w:rsidRPr="00B57975">
        <w:rPr>
          <w:rFonts w:ascii="Times New Roman" w:hAnsi="Times New Roman" w:cs="Times New Roman"/>
          <w:sz w:val="24"/>
          <w:szCs w:val="24"/>
        </w:rPr>
        <w:t xml:space="preserve"> </w:t>
      </w:r>
      <w:r w:rsidR="00E036CC" w:rsidRPr="00B57975">
        <w:rPr>
          <w:rFonts w:ascii="Times New Roman" w:hAnsi="Times New Roman" w:cs="Times New Roman"/>
          <w:i/>
          <w:sz w:val="24"/>
          <w:szCs w:val="24"/>
        </w:rPr>
        <w:t xml:space="preserve">Ε </w:t>
      </w:r>
      <w:r w:rsidRPr="00B57975">
        <w:rPr>
          <w:rFonts w:ascii="Times New Roman" w:hAnsi="Times New Roman" w:cs="Times New Roman"/>
          <w:sz w:val="24"/>
          <w:szCs w:val="24"/>
        </w:rPr>
        <w:t>σε μια ηλεκτρική γεννήτρια</w:t>
      </w:r>
      <w:r w:rsidR="009E6704" w:rsidRPr="00B57975">
        <w:rPr>
          <w:rFonts w:ascii="Times New Roman" w:hAnsi="Times New Roman" w:cs="Times New Roman"/>
          <w:sz w:val="24"/>
          <w:szCs w:val="24"/>
        </w:rPr>
        <w:t>, αυξάνει πάντα ευθέως ανάλογα με τη μαγνητική ροή</w:t>
      </w:r>
      <w:r w:rsidR="00D86510" w:rsidRPr="00B57975">
        <w:rPr>
          <w:rFonts w:ascii="Times New Roman" w:hAnsi="Times New Roman" w:cs="Times New Roman"/>
          <w:sz w:val="24"/>
          <w:szCs w:val="24"/>
        </w:rPr>
        <w:t xml:space="preserve"> </w:t>
      </w:r>
      <w:r w:rsidR="00E036CC" w:rsidRPr="00B57975">
        <w:rPr>
          <w:rFonts w:ascii="Times New Roman" w:hAnsi="Times New Roman" w:cs="Times New Roman"/>
          <w:sz w:val="24"/>
          <w:szCs w:val="24"/>
        </w:rPr>
        <w:t xml:space="preserve">Φ των πόλων του στάτη </w:t>
      </w:r>
      <w:r w:rsidR="009E6704" w:rsidRPr="00B57975">
        <w:rPr>
          <w:rFonts w:ascii="Times New Roman" w:hAnsi="Times New Roman" w:cs="Times New Roman"/>
          <w:sz w:val="24"/>
          <w:szCs w:val="24"/>
        </w:rPr>
        <w:t xml:space="preserve">Σ </w:t>
      </w:r>
    </w:p>
    <w:p w:rsidR="009E6704" w:rsidRPr="00B57975" w:rsidRDefault="009E6704" w:rsidP="00B5797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</w:t>
      </w:r>
      <w:r w:rsidR="001E0F08" w:rsidRPr="00B57975">
        <w:rPr>
          <w:rFonts w:ascii="Times New Roman" w:hAnsi="Times New Roman" w:cs="Times New Roman"/>
          <w:sz w:val="24"/>
          <w:szCs w:val="24"/>
        </w:rPr>
        <w:t>παραγόμενη</w:t>
      </w:r>
      <w:r w:rsidRPr="00B57975">
        <w:rPr>
          <w:rFonts w:ascii="Times New Roman" w:hAnsi="Times New Roman" w:cs="Times New Roman"/>
          <w:sz w:val="24"/>
          <w:szCs w:val="24"/>
        </w:rPr>
        <w:t xml:space="preserve"> επαγωγική τάση </w:t>
      </w:r>
      <w:r w:rsidR="00E036CC" w:rsidRPr="00B57975">
        <w:rPr>
          <w:rFonts w:ascii="Times New Roman" w:hAnsi="Times New Roman" w:cs="Times New Roman"/>
          <w:i/>
          <w:sz w:val="24"/>
          <w:szCs w:val="24"/>
        </w:rPr>
        <w:t>Ε</w:t>
      </w:r>
      <w:r w:rsidR="00E036CC" w:rsidRPr="00B57975">
        <w:rPr>
          <w:rFonts w:ascii="Times New Roman" w:hAnsi="Times New Roman" w:cs="Times New Roman"/>
          <w:sz w:val="24"/>
          <w:szCs w:val="24"/>
        </w:rPr>
        <w:t xml:space="preserve"> </w:t>
      </w:r>
      <w:r w:rsidRPr="00B57975">
        <w:rPr>
          <w:rFonts w:ascii="Times New Roman" w:hAnsi="Times New Roman" w:cs="Times New Roman"/>
          <w:sz w:val="24"/>
          <w:szCs w:val="24"/>
        </w:rPr>
        <w:t xml:space="preserve">σε μια ηλεκτρική γεννήτρια δεν αυξάνει </w:t>
      </w:r>
      <w:r w:rsidR="004B533A" w:rsidRPr="00B57975">
        <w:rPr>
          <w:rFonts w:ascii="Times New Roman" w:hAnsi="Times New Roman" w:cs="Times New Roman"/>
          <w:sz w:val="24"/>
          <w:szCs w:val="24"/>
        </w:rPr>
        <w:t xml:space="preserve">πάντα </w:t>
      </w:r>
      <w:r w:rsidRPr="00B57975">
        <w:rPr>
          <w:rFonts w:ascii="Times New Roman" w:hAnsi="Times New Roman" w:cs="Times New Roman"/>
          <w:sz w:val="24"/>
          <w:szCs w:val="24"/>
        </w:rPr>
        <w:t xml:space="preserve">ευθέως ανάλογα με τη </w:t>
      </w:r>
      <w:r w:rsidR="001E0F08" w:rsidRPr="00B57975">
        <w:rPr>
          <w:rFonts w:ascii="Times New Roman" w:hAnsi="Times New Roman" w:cs="Times New Roman"/>
          <w:sz w:val="24"/>
          <w:szCs w:val="24"/>
        </w:rPr>
        <w:t>μαγνητική</w:t>
      </w:r>
      <w:r w:rsidRPr="00B57975">
        <w:rPr>
          <w:rFonts w:ascii="Times New Roman" w:hAnsi="Times New Roman" w:cs="Times New Roman"/>
          <w:sz w:val="24"/>
          <w:szCs w:val="24"/>
        </w:rPr>
        <w:t xml:space="preserve"> ροή </w:t>
      </w:r>
      <w:r w:rsidR="00E036CC" w:rsidRPr="00B57975">
        <w:rPr>
          <w:rFonts w:ascii="Times New Roman" w:hAnsi="Times New Roman" w:cs="Times New Roman"/>
          <w:sz w:val="24"/>
          <w:szCs w:val="24"/>
        </w:rPr>
        <w:t xml:space="preserve">Φ των πόλων του στάτη </w:t>
      </w:r>
      <w:r w:rsidRPr="00B57975">
        <w:rPr>
          <w:rFonts w:ascii="Times New Roman" w:hAnsi="Times New Roman" w:cs="Times New Roman"/>
          <w:sz w:val="24"/>
          <w:szCs w:val="24"/>
        </w:rPr>
        <w:t xml:space="preserve">λόγω του φαινομένου του μαγνητικού κορεσμού Λ </w:t>
      </w:r>
    </w:p>
    <w:p w:rsidR="004B533A" w:rsidRPr="00B57975" w:rsidRDefault="004B533A" w:rsidP="00B5797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μαγνητική ροή Φ των πόλων του στάτη αυξάνει πάντα ευθέως ανάλογα με το ρεύμα διέγερσης  </w:t>
      </w:r>
      <w:r w:rsidRPr="00B5797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311FF2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F</w:t>
      </w:r>
      <w:r w:rsidR="00311FF2" w:rsidRPr="00311FF2">
        <w:rPr>
          <w:rFonts w:ascii="Times New Roman" w:hAnsi="Times New Roman" w:cs="Times New Roman"/>
          <w:sz w:val="24"/>
          <w:szCs w:val="24"/>
        </w:rPr>
        <w:t xml:space="preserve">  </w:t>
      </w:r>
      <w:r w:rsidRPr="00B57975">
        <w:rPr>
          <w:rFonts w:ascii="Times New Roman" w:hAnsi="Times New Roman" w:cs="Times New Roman"/>
          <w:sz w:val="24"/>
          <w:szCs w:val="24"/>
        </w:rPr>
        <w:t xml:space="preserve"> Λ</w:t>
      </w:r>
    </w:p>
    <w:p w:rsidR="004B533A" w:rsidRPr="00B57975" w:rsidRDefault="004B533A" w:rsidP="00B5797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μαγνητική ροή Φ των πόλων του στάτη δεν αυξάνει πάντα ευθέως ανάλογα με το ρεύμα διέγερσης  </w:t>
      </w:r>
      <w:r w:rsidR="00311FF2" w:rsidRPr="00B5797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311FF2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F</w:t>
      </w:r>
      <w:r w:rsidR="00311FF2" w:rsidRPr="00311FF2">
        <w:rPr>
          <w:rFonts w:ascii="Times New Roman" w:hAnsi="Times New Roman" w:cs="Times New Roman"/>
          <w:sz w:val="24"/>
          <w:szCs w:val="24"/>
        </w:rPr>
        <w:t xml:space="preserve"> </w:t>
      </w:r>
      <w:r w:rsidRPr="00B57975">
        <w:rPr>
          <w:rFonts w:ascii="Times New Roman" w:hAnsi="Times New Roman" w:cs="Times New Roman"/>
          <w:sz w:val="24"/>
          <w:szCs w:val="24"/>
        </w:rPr>
        <w:t xml:space="preserve"> λόγω του φαινομένου του μαγνητικού κορεσμού Σ</w:t>
      </w:r>
    </w:p>
    <w:p w:rsidR="009E6704" w:rsidRPr="00B57975" w:rsidRDefault="009E6704" w:rsidP="00B5797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</w:t>
      </w:r>
      <w:r w:rsidR="001E0F08" w:rsidRPr="00B57975">
        <w:rPr>
          <w:rFonts w:ascii="Times New Roman" w:hAnsi="Times New Roman" w:cs="Times New Roman"/>
          <w:sz w:val="24"/>
          <w:szCs w:val="24"/>
        </w:rPr>
        <w:t>παραγόμενη</w:t>
      </w:r>
      <w:r w:rsidRPr="00B57975">
        <w:rPr>
          <w:rFonts w:ascii="Times New Roman" w:hAnsi="Times New Roman" w:cs="Times New Roman"/>
          <w:sz w:val="24"/>
          <w:szCs w:val="24"/>
        </w:rPr>
        <w:t xml:space="preserve"> επαγωγική τάση </w:t>
      </w:r>
      <w:r w:rsidR="00E036CC" w:rsidRPr="00B57975">
        <w:rPr>
          <w:rFonts w:ascii="Times New Roman" w:hAnsi="Times New Roman" w:cs="Times New Roman"/>
          <w:i/>
          <w:sz w:val="24"/>
          <w:szCs w:val="24"/>
        </w:rPr>
        <w:t>Ε</w:t>
      </w:r>
      <w:r w:rsidR="00E036CC" w:rsidRPr="00B57975">
        <w:rPr>
          <w:rFonts w:ascii="Times New Roman" w:hAnsi="Times New Roman" w:cs="Times New Roman"/>
          <w:sz w:val="24"/>
          <w:szCs w:val="24"/>
        </w:rPr>
        <w:t xml:space="preserve"> </w:t>
      </w:r>
      <w:r w:rsidRPr="00B57975">
        <w:rPr>
          <w:rFonts w:ascii="Times New Roman" w:hAnsi="Times New Roman" w:cs="Times New Roman"/>
          <w:sz w:val="24"/>
          <w:szCs w:val="24"/>
        </w:rPr>
        <w:t xml:space="preserve">σε μια ηλεκτρική γεννήτρια </w:t>
      </w:r>
      <w:r w:rsidR="001E0F08" w:rsidRPr="00B57975">
        <w:rPr>
          <w:rFonts w:ascii="Times New Roman" w:hAnsi="Times New Roman" w:cs="Times New Roman"/>
          <w:sz w:val="24"/>
          <w:szCs w:val="24"/>
        </w:rPr>
        <w:t xml:space="preserve">αυξάνει πάντα ευθέως ανάλογα με </w:t>
      </w:r>
      <w:r w:rsidRPr="00B57975">
        <w:rPr>
          <w:rFonts w:ascii="Times New Roman" w:hAnsi="Times New Roman" w:cs="Times New Roman"/>
          <w:sz w:val="24"/>
          <w:szCs w:val="24"/>
        </w:rPr>
        <w:t>το</w:t>
      </w:r>
      <w:r w:rsidR="001E0F08" w:rsidRPr="00B57975">
        <w:rPr>
          <w:rFonts w:ascii="Times New Roman" w:hAnsi="Times New Roman" w:cs="Times New Roman"/>
          <w:sz w:val="24"/>
          <w:szCs w:val="24"/>
        </w:rPr>
        <w:t xml:space="preserve"> ρεύμα</w:t>
      </w:r>
      <w:r w:rsidRPr="00B57975">
        <w:rPr>
          <w:rFonts w:ascii="Times New Roman" w:hAnsi="Times New Roman" w:cs="Times New Roman"/>
          <w:sz w:val="24"/>
          <w:szCs w:val="24"/>
        </w:rPr>
        <w:t xml:space="preserve"> διέγερσης </w:t>
      </w:r>
      <w:r w:rsidR="00E036CC" w:rsidRPr="00B57975">
        <w:rPr>
          <w:rFonts w:ascii="Times New Roman" w:hAnsi="Times New Roman" w:cs="Times New Roman"/>
          <w:sz w:val="24"/>
          <w:szCs w:val="24"/>
        </w:rPr>
        <w:t xml:space="preserve"> </w:t>
      </w:r>
      <w:r w:rsidR="00E036CC" w:rsidRPr="00B5797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E036CC" w:rsidRPr="00B5797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e</w:t>
      </w:r>
      <w:r w:rsidR="00E036CC" w:rsidRPr="00B57975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B57975">
        <w:rPr>
          <w:rFonts w:ascii="Times New Roman" w:hAnsi="Times New Roman" w:cs="Times New Roman"/>
          <w:sz w:val="24"/>
          <w:szCs w:val="24"/>
        </w:rPr>
        <w:t xml:space="preserve">Λ </w:t>
      </w:r>
    </w:p>
    <w:p w:rsidR="009E6704" w:rsidRPr="00B57975" w:rsidRDefault="009E6704" w:rsidP="00B5797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</w:t>
      </w:r>
      <w:r w:rsidR="001E0F08" w:rsidRPr="00B57975">
        <w:rPr>
          <w:rFonts w:ascii="Times New Roman" w:hAnsi="Times New Roman" w:cs="Times New Roman"/>
          <w:sz w:val="24"/>
          <w:szCs w:val="24"/>
        </w:rPr>
        <w:t>παραγόμενη</w:t>
      </w:r>
      <w:r w:rsidRPr="00B57975">
        <w:rPr>
          <w:rFonts w:ascii="Times New Roman" w:hAnsi="Times New Roman" w:cs="Times New Roman"/>
          <w:sz w:val="24"/>
          <w:szCs w:val="24"/>
        </w:rPr>
        <w:t xml:space="preserve"> επαγωγική τάση </w:t>
      </w:r>
      <w:r w:rsidR="00E036CC" w:rsidRPr="00B57975">
        <w:rPr>
          <w:rFonts w:ascii="Times New Roman" w:hAnsi="Times New Roman" w:cs="Times New Roman"/>
          <w:i/>
          <w:sz w:val="24"/>
          <w:szCs w:val="24"/>
        </w:rPr>
        <w:t>Ε</w:t>
      </w:r>
      <w:r w:rsidR="00E036CC" w:rsidRPr="00B57975">
        <w:rPr>
          <w:rFonts w:ascii="Times New Roman" w:hAnsi="Times New Roman" w:cs="Times New Roman"/>
          <w:sz w:val="24"/>
          <w:szCs w:val="24"/>
        </w:rPr>
        <w:t xml:space="preserve"> </w:t>
      </w:r>
      <w:r w:rsidRPr="00B57975">
        <w:rPr>
          <w:rFonts w:ascii="Times New Roman" w:hAnsi="Times New Roman" w:cs="Times New Roman"/>
          <w:sz w:val="24"/>
          <w:szCs w:val="24"/>
        </w:rPr>
        <w:t xml:space="preserve">σε μια ηλεκτρική γεννήτρια </w:t>
      </w:r>
      <w:r w:rsidR="001E0F08" w:rsidRPr="00B57975">
        <w:rPr>
          <w:rFonts w:ascii="Times New Roman" w:hAnsi="Times New Roman" w:cs="Times New Roman"/>
          <w:sz w:val="24"/>
          <w:szCs w:val="24"/>
        </w:rPr>
        <w:t xml:space="preserve">δεν αυξάνει ευθέως ανάλογα με το ρεύμα διέγερσης </w:t>
      </w:r>
      <w:r w:rsidR="00E036CC" w:rsidRPr="00B5797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E036CC" w:rsidRPr="00B5797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e</w:t>
      </w:r>
      <w:r w:rsidR="00E036CC" w:rsidRPr="00B57975">
        <w:rPr>
          <w:rFonts w:ascii="Times New Roman" w:hAnsi="Times New Roman" w:cs="Times New Roman"/>
          <w:sz w:val="24"/>
          <w:szCs w:val="24"/>
        </w:rPr>
        <w:t xml:space="preserve">  </w:t>
      </w:r>
      <w:r w:rsidRPr="00B57975">
        <w:rPr>
          <w:rFonts w:ascii="Times New Roman" w:hAnsi="Times New Roman" w:cs="Times New Roman"/>
          <w:sz w:val="24"/>
          <w:szCs w:val="24"/>
        </w:rPr>
        <w:t>λόγω του φαιν</w:t>
      </w:r>
      <w:r w:rsidR="00E036CC" w:rsidRPr="00B57975">
        <w:rPr>
          <w:rFonts w:ascii="Times New Roman" w:hAnsi="Times New Roman" w:cs="Times New Roman"/>
          <w:sz w:val="24"/>
          <w:szCs w:val="24"/>
        </w:rPr>
        <w:t>ομένου του μαγνητικού κορεσμού Σ</w:t>
      </w:r>
      <w:r w:rsidRPr="00B5797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E6704" w:rsidRPr="00B57975" w:rsidRDefault="00E036CC" w:rsidP="00B5797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παραγόμενη επαγωγική τάση </w:t>
      </w:r>
      <w:r w:rsidRPr="00B57975">
        <w:rPr>
          <w:rFonts w:ascii="Times New Roman" w:hAnsi="Times New Roman" w:cs="Times New Roman"/>
          <w:i/>
          <w:sz w:val="24"/>
          <w:szCs w:val="24"/>
        </w:rPr>
        <w:t>Ε</w:t>
      </w:r>
      <w:r w:rsidRPr="00B57975">
        <w:rPr>
          <w:rFonts w:ascii="Times New Roman" w:hAnsi="Times New Roman" w:cs="Times New Roman"/>
          <w:sz w:val="24"/>
          <w:szCs w:val="24"/>
        </w:rPr>
        <w:t xml:space="preserve"> σε μια ηλεκτρική γεννήτρια αυξάνει πάντα ευθέως ανάλογα με την ταχύτητα </w:t>
      </w:r>
      <w:r w:rsidRPr="00B5797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B57975">
        <w:rPr>
          <w:rFonts w:ascii="Times New Roman" w:hAnsi="Times New Roman" w:cs="Times New Roman"/>
          <w:sz w:val="24"/>
          <w:szCs w:val="24"/>
        </w:rPr>
        <w:t xml:space="preserve"> της κινητήριας μηχανής Σ</w:t>
      </w:r>
    </w:p>
    <w:p w:rsidR="00E036CC" w:rsidRPr="004E3741" w:rsidRDefault="00E036CC" w:rsidP="00B5797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Η παραγόμενη επαγωγική τάση </w:t>
      </w:r>
      <w:r w:rsidRPr="00B57975">
        <w:rPr>
          <w:rFonts w:ascii="Times New Roman" w:hAnsi="Times New Roman" w:cs="Times New Roman"/>
          <w:i/>
          <w:sz w:val="24"/>
          <w:szCs w:val="24"/>
        </w:rPr>
        <w:t>Ε</w:t>
      </w:r>
      <w:r w:rsidRPr="00B57975">
        <w:rPr>
          <w:rFonts w:ascii="Times New Roman" w:hAnsi="Times New Roman" w:cs="Times New Roman"/>
          <w:sz w:val="24"/>
          <w:szCs w:val="24"/>
        </w:rPr>
        <w:t xml:space="preserve"> σε μια ηλεκτρική γεννήτρια δεν αυξάνει ευθέως ανάλογα με την ταχύτητα </w:t>
      </w:r>
      <w:r w:rsidRPr="00B5797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B57975">
        <w:rPr>
          <w:rFonts w:ascii="Times New Roman" w:hAnsi="Times New Roman" w:cs="Times New Roman"/>
          <w:sz w:val="24"/>
          <w:szCs w:val="24"/>
        </w:rPr>
        <w:t xml:space="preserve"> της κινητήριας μηχανής λόγω του φαινομένου του μαγνητικού </w:t>
      </w:r>
      <w:r w:rsidRPr="004E3741">
        <w:rPr>
          <w:rFonts w:ascii="Times New Roman" w:hAnsi="Times New Roman" w:cs="Times New Roman"/>
          <w:sz w:val="24"/>
          <w:szCs w:val="24"/>
        </w:rPr>
        <w:t xml:space="preserve">κορεσμού </w:t>
      </w:r>
      <w:r w:rsidR="00311FF2" w:rsidRPr="004E3741">
        <w:rPr>
          <w:rFonts w:ascii="Times New Roman" w:hAnsi="Times New Roman" w:cs="Times New Roman"/>
          <w:sz w:val="24"/>
          <w:szCs w:val="24"/>
        </w:rPr>
        <w:t>Λ</w:t>
      </w:r>
      <w:r w:rsidRPr="004E374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11FF2" w:rsidRPr="00311FF2" w:rsidRDefault="00311FF2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4B533A" w:rsidRDefault="00B57975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Ομάδα </w:t>
      </w:r>
      <w:r w:rsidR="004B533A">
        <w:rPr>
          <w:rFonts w:ascii="Times New Roman" w:hAnsi="Times New Roman" w:cs="Times New Roman"/>
          <w:sz w:val="24"/>
          <w:szCs w:val="24"/>
        </w:rPr>
        <w:t>3</w:t>
      </w:r>
    </w:p>
    <w:p w:rsidR="004B533A" w:rsidRPr="00B57975" w:rsidRDefault="004B533A" w:rsidP="00B57975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lastRenderedPageBreak/>
        <w:t xml:space="preserve">Για να λειτουργήσει μια γεννήτρια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ξένης διέγερσης πρέπει να υπάρχει παραμένουσα μαγνήτιση στους πόλους του στάτη Λ </w:t>
      </w:r>
    </w:p>
    <w:p w:rsidR="004B533A" w:rsidRPr="00B57975" w:rsidRDefault="004B533A" w:rsidP="00B57975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μια γεννήτρια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ξένης διέγερσης δεν χρειάζεται να υπάρχει παραμένουσα μαγνήτιση στους πόλους του στάτη Σ </w:t>
      </w:r>
    </w:p>
    <w:p w:rsidR="004B533A" w:rsidRPr="00B57975" w:rsidRDefault="004B533A" w:rsidP="00B57975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μια γεννήτρια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παράλληλης διέγερσης πρέπει να υπάρχει παραμένουσα μαγνήτιση στους πόλους του στάτη Σ </w:t>
      </w:r>
    </w:p>
    <w:p w:rsidR="004B533A" w:rsidRPr="00B57975" w:rsidRDefault="004B533A" w:rsidP="00B57975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μια γεννήτρια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παράλληλης διέγερσης δεν χρειάζεται να υπάρχει παραμένουσα μαγνήτιση στους πόλους του στάτη Λ </w:t>
      </w:r>
    </w:p>
    <w:p w:rsidR="004B533A" w:rsidRPr="00B57975" w:rsidRDefault="004B533A" w:rsidP="00B57975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μια γεννήτρια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διέγερσης </w:t>
      </w:r>
      <w:r w:rsidR="005B6A6D" w:rsidRPr="00B57975">
        <w:rPr>
          <w:rFonts w:ascii="Times New Roman" w:hAnsi="Times New Roman" w:cs="Times New Roman"/>
          <w:sz w:val="24"/>
          <w:szCs w:val="24"/>
        </w:rPr>
        <w:t xml:space="preserve">σειράς </w:t>
      </w:r>
      <w:r w:rsidRPr="00B57975">
        <w:rPr>
          <w:rFonts w:ascii="Times New Roman" w:hAnsi="Times New Roman" w:cs="Times New Roman"/>
          <w:sz w:val="24"/>
          <w:szCs w:val="24"/>
        </w:rPr>
        <w:t xml:space="preserve">πρέπει να υπάρχει παραμένουσα μαγνήτιση στους πόλους του στάτη Σ </w:t>
      </w:r>
    </w:p>
    <w:p w:rsidR="004B533A" w:rsidRPr="00B57975" w:rsidRDefault="004B533A" w:rsidP="00B57975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μια γεννήτρια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</w:t>
      </w:r>
      <w:r w:rsidR="005B6A6D" w:rsidRPr="00B57975">
        <w:rPr>
          <w:rFonts w:ascii="Times New Roman" w:hAnsi="Times New Roman" w:cs="Times New Roman"/>
          <w:sz w:val="24"/>
          <w:szCs w:val="24"/>
        </w:rPr>
        <w:t xml:space="preserve">διέγερσης σειράς </w:t>
      </w:r>
      <w:r w:rsidRPr="00B57975">
        <w:rPr>
          <w:rFonts w:ascii="Times New Roman" w:hAnsi="Times New Roman" w:cs="Times New Roman"/>
          <w:sz w:val="24"/>
          <w:szCs w:val="24"/>
        </w:rPr>
        <w:t xml:space="preserve">δεν χρειάζεται να υπάρχει παραμένουσα μαγνήτιση στους πόλους του στάτη Λ </w:t>
      </w:r>
    </w:p>
    <w:p w:rsidR="00B57975" w:rsidRDefault="00B57975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B6A6D" w:rsidRDefault="00B57975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Ομάδα </w:t>
      </w:r>
      <w:r w:rsidR="005B6A6D">
        <w:rPr>
          <w:rFonts w:ascii="Times New Roman" w:hAnsi="Times New Roman" w:cs="Times New Roman"/>
          <w:sz w:val="24"/>
          <w:szCs w:val="24"/>
        </w:rPr>
        <w:t xml:space="preserve">4 </w:t>
      </w:r>
    </w:p>
    <w:p w:rsidR="005B6A6D" w:rsidRPr="00B57975" w:rsidRDefault="005B6A6D" w:rsidP="00B57975">
      <w:pPr>
        <w:pStyle w:val="a3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ένας κινητήρας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ξένης διέγερσης πρέπει να υπάρχει παραμένουσα μαγνήτιση στους πόλους του στάτη Λ </w:t>
      </w:r>
    </w:p>
    <w:p w:rsidR="005B6A6D" w:rsidRPr="00B57975" w:rsidRDefault="005B6A6D" w:rsidP="00B57975">
      <w:pPr>
        <w:pStyle w:val="a3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ένας κινητήρας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ξένης διέγερσης δεν χρειάζεται να υπάρχει παραμένουσα μαγνήτιση στους πόλους του στάτη Σ </w:t>
      </w:r>
    </w:p>
    <w:p w:rsidR="005B6A6D" w:rsidRPr="00B57975" w:rsidRDefault="005B6A6D" w:rsidP="00B57975">
      <w:pPr>
        <w:pStyle w:val="a3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ένας κινητήρας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παράλληλης διέγερσης πρέπει να υπάρχει παραμένουσα μαγνήτιση στους πόλους του στάτη Λ </w:t>
      </w:r>
    </w:p>
    <w:p w:rsidR="005B6A6D" w:rsidRPr="00B57975" w:rsidRDefault="005B6A6D" w:rsidP="00B57975">
      <w:pPr>
        <w:pStyle w:val="a3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ένας κινητήρας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παράλληλης διέγερσης δεν χρειάζεται να υπάρχει παραμένουσα μαγνήτιση στους πόλους του στάτη Σ </w:t>
      </w:r>
    </w:p>
    <w:p w:rsidR="005B6A6D" w:rsidRPr="00B57975" w:rsidRDefault="005B6A6D" w:rsidP="00B57975">
      <w:pPr>
        <w:pStyle w:val="a3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ένας κινητήρας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διέγερσης σειράς πρέπει να υπάρχει παραμένουσα μαγνήτιση στους πόλους του στάτη Λ </w:t>
      </w:r>
    </w:p>
    <w:p w:rsidR="005B6A6D" w:rsidRPr="00B57975" w:rsidRDefault="005B6A6D" w:rsidP="00B57975">
      <w:pPr>
        <w:pStyle w:val="a3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λειτουργήσει ένας κινητήρας </w:t>
      </w:r>
      <w:r w:rsidRPr="00B57975">
        <w:rPr>
          <w:rFonts w:ascii="Times New Roman" w:hAnsi="Times New Roman" w:cs="Times New Roman"/>
          <w:sz w:val="24"/>
          <w:szCs w:val="24"/>
          <w:lang w:val="en-US"/>
        </w:rPr>
        <w:t>DC</w:t>
      </w:r>
      <w:r w:rsidRPr="00B57975">
        <w:rPr>
          <w:rFonts w:ascii="Times New Roman" w:hAnsi="Times New Roman" w:cs="Times New Roman"/>
          <w:sz w:val="24"/>
          <w:szCs w:val="24"/>
        </w:rPr>
        <w:t xml:space="preserve"> διέγερσης σειράς δεν χρειάζεται να υπάρχει παραμένουσα μαγνήτιση στους πόλους του στάτη Σ </w:t>
      </w:r>
    </w:p>
    <w:p w:rsidR="00B57975" w:rsidRDefault="00B57975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B6A6D" w:rsidRDefault="00B57975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Ομάδα </w:t>
      </w:r>
      <w:r w:rsidR="002E180D">
        <w:rPr>
          <w:rFonts w:ascii="Times New Roman" w:hAnsi="Times New Roman" w:cs="Times New Roman"/>
          <w:sz w:val="24"/>
          <w:szCs w:val="24"/>
        </w:rPr>
        <w:t xml:space="preserve">5 </w:t>
      </w:r>
    </w:p>
    <w:p w:rsidR="002E180D" w:rsidRPr="00B57975" w:rsidRDefault="00C249EA" w:rsidP="00B57975">
      <w:pPr>
        <w:pStyle w:val="a3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>Για να αντιστρέψουμε</w:t>
      </w:r>
      <w:r w:rsidR="002E180D" w:rsidRPr="00B57975">
        <w:rPr>
          <w:rFonts w:ascii="Times New Roman" w:hAnsi="Times New Roman" w:cs="Times New Roman"/>
          <w:sz w:val="24"/>
          <w:szCs w:val="24"/>
        </w:rPr>
        <w:t xml:space="preserve"> τη φορά περιστροφής ενός κινητήρα πρέπει να αλλάξουμε είτε τη φορά του ρεύματος τυμπάνου </w:t>
      </w:r>
      <w:r w:rsidR="002E180D" w:rsidRPr="00B5797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2E180D" w:rsidRPr="00B5797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a</w:t>
      </w:r>
      <w:r w:rsidR="002E180D" w:rsidRPr="00B57975">
        <w:rPr>
          <w:rFonts w:ascii="Times New Roman" w:hAnsi="Times New Roman" w:cs="Times New Roman"/>
          <w:sz w:val="24"/>
          <w:szCs w:val="24"/>
        </w:rPr>
        <w:t xml:space="preserve"> είτε τη φορά του ρεύματος διέγερσης </w:t>
      </w:r>
      <w:r w:rsidR="002E180D" w:rsidRPr="00B5797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2E180D" w:rsidRPr="00B5797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e</w:t>
      </w:r>
      <w:r w:rsidR="002E180D" w:rsidRPr="00B57975">
        <w:rPr>
          <w:rFonts w:ascii="Times New Roman" w:hAnsi="Times New Roman" w:cs="Times New Roman"/>
          <w:sz w:val="24"/>
          <w:szCs w:val="24"/>
        </w:rPr>
        <w:t xml:space="preserve"> Σ </w:t>
      </w:r>
    </w:p>
    <w:p w:rsidR="002E180D" w:rsidRPr="004E3741" w:rsidRDefault="002E180D" w:rsidP="00B57975">
      <w:pPr>
        <w:pStyle w:val="a3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</w:t>
      </w:r>
      <w:r w:rsidR="00C249EA" w:rsidRPr="00B57975">
        <w:rPr>
          <w:rFonts w:ascii="Times New Roman" w:hAnsi="Times New Roman" w:cs="Times New Roman"/>
          <w:sz w:val="24"/>
          <w:szCs w:val="24"/>
        </w:rPr>
        <w:t>αντιστρέψουμε</w:t>
      </w:r>
      <w:r w:rsidRPr="00B57975">
        <w:rPr>
          <w:rFonts w:ascii="Times New Roman" w:hAnsi="Times New Roman" w:cs="Times New Roman"/>
          <w:sz w:val="24"/>
          <w:szCs w:val="24"/>
        </w:rPr>
        <w:t xml:space="preserve"> τη φορά περιστροφής ενός κινητήρα πρέπει να αλλάξουμε και τη φορά του ρεύματος τυμπάνου </w:t>
      </w:r>
      <w:r w:rsidRPr="00B5797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B5797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a</w:t>
      </w:r>
      <w:r w:rsidRPr="00B57975">
        <w:rPr>
          <w:rFonts w:ascii="Times New Roman" w:hAnsi="Times New Roman" w:cs="Times New Roman"/>
          <w:sz w:val="24"/>
          <w:szCs w:val="24"/>
        </w:rPr>
        <w:t xml:space="preserve"> και τη φορά του ρεύματος διέγερσης </w:t>
      </w:r>
      <w:r w:rsidRPr="004E3741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4E3741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e</w:t>
      </w:r>
      <w:r w:rsidRPr="004E3741">
        <w:rPr>
          <w:rFonts w:ascii="Times New Roman" w:hAnsi="Times New Roman" w:cs="Times New Roman"/>
          <w:sz w:val="24"/>
          <w:szCs w:val="24"/>
        </w:rPr>
        <w:t xml:space="preserve"> </w:t>
      </w:r>
      <w:r w:rsidR="00311FF2" w:rsidRPr="004E3741">
        <w:rPr>
          <w:rFonts w:ascii="Times New Roman" w:hAnsi="Times New Roman" w:cs="Times New Roman"/>
          <w:sz w:val="24"/>
          <w:szCs w:val="24"/>
        </w:rPr>
        <w:t>Λ</w:t>
      </w:r>
    </w:p>
    <w:p w:rsidR="002E180D" w:rsidRPr="00B57975" w:rsidRDefault="002E180D" w:rsidP="00B57975">
      <w:pPr>
        <w:pStyle w:val="a3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</w:t>
      </w:r>
      <w:r w:rsidR="00C249EA" w:rsidRPr="00B57975">
        <w:rPr>
          <w:rFonts w:ascii="Times New Roman" w:hAnsi="Times New Roman" w:cs="Times New Roman"/>
          <w:sz w:val="24"/>
          <w:szCs w:val="24"/>
        </w:rPr>
        <w:t>αντιστρέψουμε</w:t>
      </w:r>
      <w:r w:rsidRPr="00B57975">
        <w:rPr>
          <w:rFonts w:ascii="Times New Roman" w:hAnsi="Times New Roman" w:cs="Times New Roman"/>
          <w:sz w:val="24"/>
          <w:szCs w:val="24"/>
        </w:rPr>
        <w:t xml:space="preserve"> τη φορά περιστροφής ενός</w:t>
      </w:r>
      <w:r w:rsidR="00BF2DDF" w:rsidRPr="00B57975">
        <w:rPr>
          <w:rFonts w:ascii="Times New Roman" w:hAnsi="Times New Roman" w:cs="Times New Roman"/>
          <w:sz w:val="24"/>
          <w:szCs w:val="24"/>
        </w:rPr>
        <w:t xml:space="preserve"> </w:t>
      </w:r>
      <w:r w:rsidRPr="00B57975">
        <w:rPr>
          <w:rFonts w:ascii="Times New Roman" w:hAnsi="Times New Roman" w:cs="Times New Roman"/>
          <w:sz w:val="24"/>
          <w:szCs w:val="24"/>
        </w:rPr>
        <w:t xml:space="preserve">κινητήρα </w:t>
      </w:r>
      <w:r w:rsidR="00BF2DDF" w:rsidRPr="00B57975">
        <w:rPr>
          <w:rFonts w:ascii="Times New Roman" w:hAnsi="Times New Roman" w:cs="Times New Roman"/>
          <w:sz w:val="24"/>
          <w:szCs w:val="24"/>
        </w:rPr>
        <w:t>ξένης διέγερσης αρκεί</w:t>
      </w:r>
      <w:r w:rsidRPr="00B57975">
        <w:rPr>
          <w:rFonts w:ascii="Times New Roman" w:hAnsi="Times New Roman" w:cs="Times New Roman"/>
          <w:sz w:val="24"/>
          <w:szCs w:val="24"/>
        </w:rPr>
        <w:t xml:space="preserve"> να αλλάξουμε τη φορά του ρεύματος εισόδου  </w:t>
      </w:r>
      <w:r w:rsidRPr="00B5797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B57975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="00BF2DDF" w:rsidRPr="00B57975">
        <w:rPr>
          <w:rFonts w:ascii="Times New Roman" w:hAnsi="Times New Roman" w:cs="Times New Roman"/>
          <w:sz w:val="24"/>
          <w:szCs w:val="24"/>
        </w:rPr>
        <w:t xml:space="preserve">Σ </w:t>
      </w:r>
    </w:p>
    <w:p w:rsidR="00BF2DDF" w:rsidRPr="00B57975" w:rsidRDefault="00BF2DDF" w:rsidP="00B57975">
      <w:pPr>
        <w:pStyle w:val="a3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</w:t>
      </w:r>
      <w:r w:rsidR="00C249EA" w:rsidRPr="00B57975">
        <w:rPr>
          <w:rFonts w:ascii="Times New Roman" w:hAnsi="Times New Roman" w:cs="Times New Roman"/>
          <w:sz w:val="24"/>
          <w:szCs w:val="24"/>
        </w:rPr>
        <w:t>αντιστρέψουμε</w:t>
      </w:r>
      <w:r w:rsidRPr="00B57975">
        <w:rPr>
          <w:rFonts w:ascii="Times New Roman" w:hAnsi="Times New Roman" w:cs="Times New Roman"/>
          <w:sz w:val="24"/>
          <w:szCs w:val="24"/>
        </w:rPr>
        <w:t xml:space="preserve"> τη φορά περιστροφής ενός κινητήρα παράλληλης διέγερσης αρκεί να αλλάξουμε τη φορά του ρεύματος εισόδου  </w:t>
      </w:r>
      <w:r w:rsidRPr="00B5797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B57975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B57975">
        <w:rPr>
          <w:rFonts w:ascii="Times New Roman" w:hAnsi="Times New Roman" w:cs="Times New Roman"/>
          <w:sz w:val="24"/>
          <w:szCs w:val="24"/>
        </w:rPr>
        <w:t xml:space="preserve">Λ </w:t>
      </w:r>
    </w:p>
    <w:p w:rsidR="00BF2DDF" w:rsidRPr="00B57975" w:rsidRDefault="00BF2DDF" w:rsidP="00B57975">
      <w:pPr>
        <w:pStyle w:val="a3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57975">
        <w:rPr>
          <w:rFonts w:ascii="Times New Roman" w:hAnsi="Times New Roman" w:cs="Times New Roman"/>
          <w:sz w:val="24"/>
          <w:szCs w:val="24"/>
        </w:rPr>
        <w:t xml:space="preserve">Για να </w:t>
      </w:r>
      <w:r w:rsidR="00C249EA" w:rsidRPr="00B57975">
        <w:rPr>
          <w:rFonts w:ascii="Times New Roman" w:hAnsi="Times New Roman" w:cs="Times New Roman"/>
          <w:sz w:val="24"/>
          <w:szCs w:val="24"/>
        </w:rPr>
        <w:t>αντιστρέψουμε</w:t>
      </w:r>
      <w:r w:rsidRPr="00B57975">
        <w:rPr>
          <w:rFonts w:ascii="Times New Roman" w:hAnsi="Times New Roman" w:cs="Times New Roman"/>
          <w:sz w:val="24"/>
          <w:szCs w:val="24"/>
        </w:rPr>
        <w:t xml:space="preserve"> τη φορά περιστροφής ενός κινητήρα διέγερσης σειράς αρκεί να αλλάξουμε τη φορά του ρεύματος εισόδου  </w:t>
      </w:r>
      <w:r w:rsidRPr="00B5797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B57975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B57975">
        <w:rPr>
          <w:rFonts w:ascii="Times New Roman" w:hAnsi="Times New Roman" w:cs="Times New Roman"/>
          <w:sz w:val="24"/>
          <w:szCs w:val="24"/>
        </w:rPr>
        <w:t xml:space="preserve">Λ </w:t>
      </w:r>
    </w:p>
    <w:p w:rsidR="00BF2DDF" w:rsidRDefault="00BF2DDF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80BE2" w:rsidRDefault="00880BE2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ΑΣΚΗΣΕΙΣ ΑΝΤΙΣΤΟΙΧΙΣΗΣ</w:t>
      </w:r>
    </w:p>
    <w:p w:rsidR="002E180D" w:rsidRDefault="00FC3919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Αντιστοιχίστε (με βελάκια) </w:t>
      </w:r>
      <w:r w:rsidR="00880BE2">
        <w:rPr>
          <w:rFonts w:ascii="Times New Roman" w:hAnsi="Times New Roman" w:cs="Times New Roman"/>
          <w:sz w:val="24"/>
          <w:szCs w:val="24"/>
        </w:rPr>
        <w:t>πιθανέ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B0D3E">
        <w:rPr>
          <w:rFonts w:ascii="Times New Roman" w:hAnsi="Times New Roman" w:cs="Times New Roman"/>
          <w:sz w:val="24"/>
          <w:szCs w:val="24"/>
        </w:rPr>
        <w:t>τιμές των αντιστάσεων σ</w:t>
      </w:r>
      <w:r>
        <w:rPr>
          <w:rFonts w:ascii="Times New Roman" w:hAnsi="Times New Roman" w:cs="Times New Roman"/>
          <w:sz w:val="24"/>
          <w:szCs w:val="24"/>
        </w:rPr>
        <w:t xml:space="preserve">τα πηνία της μηχανής. </w:t>
      </w:r>
    </w:p>
    <w:p w:rsidR="002E180D" w:rsidRDefault="005E5D01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027" editas="canvas" style="width:415.3pt;height:113.75pt;mso-position-horizontal-relative:char;mso-position-vertical-relative:line" coordorigin="1800,1722" coordsize="8306,2275">
            <o:lock v:ext="edit" aspectratio="t"/>
            <v:shape id="_x0000_s1026" type="#_x0000_t75" style="position:absolute;left:1800;top:1722;width:8306;height:2275" o:preferrelative="f">
              <v:fill o:detectmouseclick="t"/>
              <v:path o:extrusionok="t" o:connecttype="none"/>
              <o:lock v:ext="edit" text="t"/>
            </v:shape>
            <v:rect id="_x0000_s1105" style="position:absolute;left:1920;top:2054;width:3684;height:1879"/>
            <v:oval id="_x0000_s1028" style="position:absolute;left:2713;top:2231;width:454;height:454" strokeweight="1pt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30" type="#_x0000_t19" style="position:absolute;left:2842;top:2303;width:213;height:282;rotation:319" coordsize="32213,33490" adj="-7826853,2188832,10613" path="wr-10987,,32213,43200,,2787,28646,33490nfewr-10987,,32213,43200,,2787,28646,33490l10613,21600nsxe">
              <v:stroke endarrow="block"/>
              <v:path o:connectlocs="0,2787;28646,33490;10613,21600"/>
            </v:shape>
            <v:rect id="_x0000_s1031" style="position:absolute;left:3540;top:2363;width:1080;height:181" fillcolor="black [3213]" strokeweight="1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2" type="#_x0000_t32" style="position:absolute;left:2304;top:2460;width:396;height:1" o:connectortype="straight">
              <v:stroke startarrow="oval"/>
            </v:shape>
            <v:shape id="_x0000_s1033" type="#_x0000_t32" style="position:absolute;left:2316;top:3060;width:396;height:1" o:connectortype="straight">
              <v:stroke startarrow="oval"/>
            </v:shape>
            <v:shape id="_x0000_s1034" type="#_x0000_t32" style="position:absolute;left:2328;top:3600;width:396;height:1" o:connectortype="straight">
              <v:stroke startarrow="oval"/>
            </v:shape>
            <v:shape id="_x0000_s1035" type="#_x0000_t32" style="position:absolute;left:4644;top:2448;width:396;height:1;flip:x" o:connectortype="straight">
              <v:stroke startarrow="oval"/>
            </v:shape>
            <v:shape id="_x0000_s1036" type="#_x0000_t32" style="position:absolute;left:4632;top:3060;width:396;height:1;flip:x" o:connectortype="straight">
              <v:stroke startarrow="oval"/>
            </v:shape>
            <v:shape id="_x0000_s1037" type="#_x0000_t32" style="position:absolute;left:4644;top:3600;width:396;height:1;flip:x" o:connectortype="straight">
              <v:stroke startarrow="oval"/>
            </v:shape>
            <v:shape id="_x0000_s1038" type="#_x0000_t32" style="position:absolute;left:3156;top:2448;width:396;height:1;flip:x" o:connectortype="straight"/>
            <v:rect id="_x0000_s1039" style="position:absolute;left:2712;top:2951;width:1928;height:181" fillcolor="black [3213]" strokeweight="1pt"/>
            <v:rect id="_x0000_s1040" style="position:absolute;left:2724;top:3503;width:1928;height:181" fillcolor="black [3213]" strokeweight="1p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1" type="#_x0000_t202" style="position:absolute;left:1920;top:2273;width:372;height:354;v-text-anchor:middle" filled="f" stroked="f">
              <v:textbox inset="0,0,0,0">
                <w:txbxContent>
                  <w:p w:rsidR="00CF533B" w:rsidRPr="00584FBF" w:rsidRDefault="00CF533B" w:rsidP="00BB0D3E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 w:rsidRPr="00584FBF">
                      <w:rPr>
                        <w:b/>
                        <w:lang w:val="en-US"/>
                      </w:rPr>
                      <w:t>A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42" type="#_x0000_t202" style="position:absolute;left:5112;top:2274;width:372;height:354;v-text-anchor:middle" filled="f" stroked="f">
              <v:textbox inset="0,0,0,0">
                <w:txbxContent>
                  <w:p w:rsidR="00CF533B" w:rsidRPr="00584FBF" w:rsidRDefault="00CF533B" w:rsidP="00BB0D3E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B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043" type="#_x0000_t202" style="position:absolute;left:1920;top:2873;width:372;height:354;v-text-anchor:middle" filled="f" stroked="f">
              <v:textbox inset="0,0,0,0">
                <w:txbxContent>
                  <w:p w:rsidR="00CF533B" w:rsidRPr="00584FBF" w:rsidRDefault="00CF533B" w:rsidP="00BB0D3E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44" type="#_x0000_t202" style="position:absolute;left:1944;top:3425;width:372;height:354;v-text-anchor:middle" filled="f" stroked="f">
              <v:textbox inset="0,0,0,0">
                <w:txbxContent>
                  <w:p w:rsidR="00CF533B" w:rsidRPr="00584FBF" w:rsidRDefault="00CF533B" w:rsidP="00BB0D3E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45" type="#_x0000_t202" style="position:absolute;left:5124;top:2910;width:372;height:354;v-text-anchor:middle" filled="f" stroked="f">
              <v:textbox inset="0,0,0,0">
                <w:txbxContent>
                  <w:p w:rsidR="00CF533B" w:rsidRPr="00584FBF" w:rsidRDefault="00CF533B" w:rsidP="00BB0D3E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046" type="#_x0000_t202" style="position:absolute;left:5112;top:3438;width:372;height:354;v-text-anchor:middle" filled="f" stroked="f">
              <v:textbox inset="0,0,0,0">
                <w:txbxContent>
                  <w:p w:rsidR="00CF533B" w:rsidRPr="00584FBF" w:rsidRDefault="00CF533B" w:rsidP="00BB0D3E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068" type="#_x0000_t202" style="position:absolute;left:6816;top:2214;width:708;height:354;v-text-anchor:middle" filled="f" stroked="f">
              <v:textbox inset="0,0,0,0">
                <w:txbxContent>
                  <w:p w:rsidR="00CF533B" w:rsidRPr="00FC3919" w:rsidRDefault="00CF533B" w:rsidP="00BB0D3E">
                    <w:pPr>
                      <w:jc w:val="center"/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345 Ω</w:t>
                    </w:r>
                  </w:p>
                </w:txbxContent>
              </v:textbox>
            </v:shape>
            <v:shape id="_x0000_s1069" type="#_x0000_t202" style="position:absolute;left:6900;top:2754;width:708;height:354;v-text-anchor:middle" filled="f" stroked="f">
              <v:textbox inset="0,0,0,0">
                <w:txbxContent>
                  <w:p w:rsidR="00CF533B" w:rsidRPr="00FC3919" w:rsidRDefault="00CF533B" w:rsidP="00BB0D3E">
                    <w:pPr>
                      <w:jc w:val="center"/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2,5 Ω</w:t>
                    </w:r>
                  </w:p>
                </w:txbxContent>
              </v:textbox>
            </v:shape>
            <v:shape id="_x0000_s1070" type="#_x0000_t202" style="position:absolute;left:6900;top:3402;width:708;height:270;v-text-anchor:middle" filled="f" stroked="f">
              <v:textbox inset="0,0,0,0">
                <w:txbxContent>
                  <w:p w:rsidR="00CF533B" w:rsidRPr="00FC3919" w:rsidRDefault="00CF533B" w:rsidP="00BB0D3E">
                    <w:pPr>
                      <w:jc w:val="center"/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3,6 Ω</w:t>
                    </w:r>
                  </w:p>
                </w:txbxContent>
              </v:textbox>
            </v:shape>
            <v:shape id="_x0000_s1106" type="#_x0000_t202" style="position:absolute;left:2340;top:1722;width:3084;height:354;v-text-anchor:middle" filled="f" stroked="f">
              <v:textbox inset="0,0,0,0">
                <w:txbxContent>
                  <w:p w:rsidR="00CF533B" w:rsidRPr="00BB0D3E" w:rsidRDefault="00CF533B" w:rsidP="00BB0D3E">
                    <w:pPr>
                      <w:jc w:val="center"/>
                      <w:rPr>
                        <w:vertAlign w:val="subscript"/>
                      </w:rPr>
                    </w:pPr>
                    <w:r>
                      <w:t>Πίνακας ακροδεκτών μηχανής</w:t>
                    </w:r>
                  </w:p>
                </w:txbxContent>
              </v:textbox>
            </v:shape>
            <w10:wrap type="none"/>
            <w10:anchorlock/>
          </v:group>
        </w:pict>
      </w:r>
      <w:r w:rsidR="00C249E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249EA" w:rsidRDefault="00C249EA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249EA" w:rsidRDefault="00C249EA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F6B63" w:rsidRDefault="005E5D01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272" editas="canvas" style="width:460.55pt;height:113.75pt;mso-position-horizontal-relative:char;mso-position-vertical-relative:line" coordorigin="1800,1722" coordsize="9211,2275">
            <o:lock v:ext="edit" aspectratio="t"/>
            <v:shape id="_x0000_s5273" type="#_x0000_t75" style="position:absolute;left:1800;top:1722;width:9211;height:2275" o:preferrelative="f">
              <v:fill o:detectmouseclick="t"/>
              <v:path o:extrusionok="t" o:connecttype="none"/>
              <o:lock v:ext="edit" text="t"/>
            </v:shape>
            <v:rect id="_x0000_s5274" style="position:absolute;left:1920;top:2054;width:3684;height:1879"/>
            <v:oval id="_x0000_s5275" style="position:absolute;left:2713;top:2231;width:454;height:454" strokeweight="1pt"/>
            <v:shape id="_x0000_s5276" type="#_x0000_t19" style="position:absolute;left:2842;top:2303;width:213;height:282;rotation:319" coordsize="32213,33490" adj="-7826853,2188832,10613" path="wr-10987,,32213,43200,,2787,28646,33490nfewr-10987,,32213,43200,,2787,28646,33490l10613,21600nsxe">
              <v:stroke endarrow="block"/>
              <v:path o:connectlocs="0,2787;28646,33490;10613,21600"/>
            </v:shape>
            <v:rect id="_x0000_s5277" style="position:absolute;left:3540;top:2363;width:1080;height:181" fillcolor="black [3213]" strokeweight="1pt"/>
            <v:shape id="_x0000_s5278" type="#_x0000_t32" style="position:absolute;left:2304;top:2460;width:396;height:1" o:connectortype="straight">
              <v:stroke startarrow="oval"/>
            </v:shape>
            <v:shape id="_x0000_s5279" type="#_x0000_t32" style="position:absolute;left:2316;top:3060;width:396;height:1" o:connectortype="straight">
              <v:stroke startarrow="oval"/>
            </v:shape>
            <v:shape id="_x0000_s5280" type="#_x0000_t32" style="position:absolute;left:2328;top:3600;width:396;height:1" o:connectortype="straight">
              <v:stroke startarrow="oval"/>
            </v:shape>
            <v:shape id="_x0000_s5281" type="#_x0000_t32" style="position:absolute;left:4644;top:2448;width:396;height:1;flip:x" o:connectortype="straight">
              <v:stroke startarrow="oval"/>
            </v:shape>
            <v:shape id="_x0000_s5282" type="#_x0000_t32" style="position:absolute;left:4632;top:3060;width:396;height:1;flip:x" o:connectortype="straight">
              <v:stroke startarrow="oval"/>
            </v:shape>
            <v:shape id="_x0000_s5283" type="#_x0000_t32" style="position:absolute;left:4644;top:3600;width:396;height:1;flip:x" o:connectortype="straight">
              <v:stroke startarrow="oval"/>
            </v:shape>
            <v:shape id="_x0000_s5284" type="#_x0000_t32" style="position:absolute;left:3156;top:2448;width:396;height:1;flip:x" o:connectortype="straight"/>
            <v:rect id="_x0000_s5285" style="position:absolute;left:2712;top:2951;width:1928;height:181" fillcolor="black [3213]" strokeweight="1pt"/>
            <v:rect id="_x0000_s5286" style="position:absolute;left:2724;top:3503;width:1928;height:181" fillcolor="black [3213]" strokeweight="1pt"/>
            <v:shape id="_x0000_s5287" type="#_x0000_t202" style="position:absolute;left:1920;top:2273;width:372;height:354;v-text-anchor:middle" filled="f" stroked="f">
              <v:textbox inset="0,0,0,0">
                <w:txbxContent>
                  <w:p w:rsidR="00CF533B" w:rsidRPr="00584FBF" w:rsidRDefault="00CF533B" w:rsidP="00AF6B63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 w:rsidRPr="00584FBF">
                      <w:rPr>
                        <w:b/>
                        <w:lang w:val="en-US"/>
                      </w:rPr>
                      <w:t>A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288" type="#_x0000_t202" style="position:absolute;left:5112;top:2274;width:372;height:354;v-text-anchor:middle" filled="f" stroked="f">
              <v:textbox inset="0,0,0,0">
                <w:txbxContent>
                  <w:p w:rsidR="00CF533B" w:rsidRPr="00584FBF" w:rsidRDefault="00CF533B" w:rsidP="00AF6B63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B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289" type="#_x0000_t202" style="position:absolute;left:1920;top:2873;width:372;height:354;v-text-anchor:middle" filled="f" stroked="f">
              <v:textbox inset="0,0,0,0">
                <w:txbxContent>
                  <w:p w:rsidR="00CF533B" w:rsidRPr="00584FBF" w:rsidRDefault="00CF533B" w:rsidP="00AF6B63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290" type="#_x0000_t202" style="position:absolute;left:1944;top:3425;width:372;height:354;v-text-anchor:middle" filled="f" stroked="f">
              <v:textbox inset="0,0,0,0">
                <w:txbxContent>
                  <w:p w:rsidR="00CF533B" w:rsidRPr="00584FBF" w:rsidRDefault="00CF533B" w:rsidP="00AF6B63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291" type="#_x0000_t202" style="position:absolute;left:5124;top:2910;width:372;height:354;v-text-anchor:middle" filled="f" stroked="f">
              <v:textbox inset="0,0,0,0">
                <w:txbxContent>
                  <w:p w:rsidR="00CF533B" w:rsidRPr="00584FBF" w:rsidRDefault="00CF533B" w:rsidP="00AF6B63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292" type="#_x0000_t202" style="position:absolute;left:5112;top:3438;width:372;height:354;v-text-anchor:middle" filled="f" stroked="f">
              <v:textbox inset="0,0,0,0">
                <w:txbxContent>
                  <w:p w:rsidR="00CF533B" w:rsidRPr="00584FBF" w:rsidRDefault="00CF533B" w:rsidP="00AF6B63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293" type="#_x0000_t202" style="position:absolute;left:6816;top:2214;width:708;height:354;v-text-anchor:middle" filled="f" stroked="f">
              <v:textbox inset="0,0,0,0">
                <w:txbxContent>
                  <w:p w:rsidR="00CF533B" w:rsidRPr="00FC3919" w:rsidRDefault="00CF533B" w:rsidP="00AF6B63">
                    <w:pPr>
                      <w:jc w:val="center"/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345 Ω</w:t>
                    </w:r>
                  </w:p>
                </w:txbxContent>
              </v:textbox>
            </v:shape>
            <v:shape id="_x0000_s5294" type="#_x0000_t202" style="position:absolute;left:6900;top:2754;width:708;height:354;v-text-anchor:middle" filled="f" stroked="f">
              <v:textbox inset="0,0,0,0">
                <w:txbxContent>
                  <w:p w:rsidR="00CF533B" w:rsidRPr="00FC3919" w:rsidRDefault="00CF533B" w:rsidP="00AF6B63">
                    <w:pPr>
                      <w:jc w:val="center"/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2,5 Ω</w:t>
                    </w:r>
                  </w:p>
                </w:txbxContent>
              </v:textbox>
            </v:shape>
            <v:shape id="_x0000_s5295" type="#_x0000_t202" style="position:absolute;left:6900;top:3402;width:708;height:270;v-text-anchor:middle" filled="f" stroked="f">
              <v:textbox inset="0,0,0,0">
                <w:txbxContent>
                  <w:p w:rsidR="00CF533B" w:rsidRPr="00FC3919" w:rsidRDefault="00CF533B" w:rsidP="00AF6B63">
                    <w:pPr>
                      <w:jc w:val="center"/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3,6 Ω</w:t>
                    </w:r>
                  </w:p>
                </w:txbxContent>
              </v:textbox>
            </v:shape>
            <v:shape id="_x0000_s5296" type="#_x0000_t202" style="position:absolute;left:2340;top:1722;width:3084;height:354;v-text-anchor:middle" filled="f" stroked="f">
              <v:textbox inset="0,0,0,0">
                <w:txbxContent>
                  <w:p w:rsidR="00CF533B" w:rsidRPr="00BB0D3E" w:rsidRDefault="00CF533B" w:rsidP="00AF6B63">
                    <w:pPr>
                      <w:jc w:val="center"/>
                      <w:rPr>
                        <w:vertAlign w:val="subscript"/>
                      </w:rPr>
                    </w:pPr>
                    <w:r>
                      <w:t>Πίνακας ακροδεκτών μηχανής</w:t>
                    </w:r>
                  </w:p>
                </w:txbxContent>
              </v:textbox>
            </v:shape>
            <v:shape id="_x0000_s5297" type="#_x0000_t32" style="position:absolute;left:5746;top:2303;width:900;height:1297;flip:x" o:connectortype="straight">
              <v:stroke endarrow="block"/>
            </v:shape>
            <v:shape id="_x0000_s5298" type="#_x0000_t32" style="position:absolute;left:5746;top:2910;width:984;height:150;flip:x" o:connectortype="straight">
              <v:stroke endarrow="block"/>
            </v:shape>
            <v:shape id="_x0000_s5299" type="#_x0000_t32" style="position:absolute;left:5746;top:2460;width:1070;height:1140;flip:x y" o:connectortype="straight">
              <v:stroke endarrow="block"/>
            </v:shape>
            <v:shape id="_x0000_s8673" type="#_x0000_t202" style="position:absolute;left:7608;top:1959;width:3223;height:502">
              <v:textbox>
                <w:txbxContent>
                  <w:p w:rsidR="00CF533B" w:rsidRPr="00275B5C" w:rsidRDefault="00CF533B" w:rsidP="00B57975">
                    <w:pPr>
                      <w:jc w:val="right"/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vertAlign w:val="subscript"/>
                      </w:rPr>
                    </w:pPr>
                    <w:r w:rsidRPr="00275B5C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 w:rsidRPr="00275B5C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vertAlign w:val="subscript"/>
                      </w:rPr>
                      <w:t>παραλ.διεγ.</w:t>
                    </w:r>
                    <w:r w:rsidRPr="00275B5C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&gt;</w:t>
                    </w:r>
                    <w:r w:rsidRPr="00275B5C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 w:rsidRPr="00275B5C">
                      <w:rPr>
                        <w:rFonts w:ascii="Times New Roman" w:hAnsi="Times New Roman" w:cs="Times New Roman"/>
                        <w:sz w:val="24"/>
                        <w:szCs w:val="24"/>
                        <w:vertAlign w:val="subscript"/>
                      </w:rPr>
                      <w:t>τυμπανου</w:t>
                    </w:r>
                    <w:r w:rsidRPr="00275B5C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&gt;</w:t>
                    </w:r>
                    <w:r w:rsidRPr="00275B5C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 w:rsidRPr="00275B5C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vertAlign w:val="subscript"/>
                      </w:rPr>
                      <w:t>διεγ.σειράς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BB0D3E" w:rsidRDefault="00BB0D3E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57975" w:rsidRDefault="00B57975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80BE2" w:rsidRDefault="00880BE2" w:rsidP="00880BE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Αντιστοιχίστε (με βελάκια) τα πηνία της μηχανής με τα ονόματα τους  </w:t>
      </w:r>
    </w:p>
    <w:p w:rsidR="00BB0D3E" w:rsidRDefault="00BB0D3E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80BE2" w:rsidRDefault="005E5D01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131" editas="canvas" style="width:415.3pt;height:113.75pt;mso-position-horizontal-relative:char;mso-position-vertical-relative:line" coordorigin="1800,1722" coordsize="8306,2275">
            <o:lock v:ext="edit" aspectratio="t"/>
            <v:shape id="_x0000_s1132" type="#_x0000_t75" style="position:absolute;left:1800;top:1722;width:8306;height:2275" o:preferrelative="f">
              <v:fill o:detectmouseclick="t"/>
              <v:path o:extrusionok="t" o:connecttype="none"/>
              <o:lock v:ext="edit" text="t"/>
            </v:shape>
            <v:rect id="_x0000_s1133" style="position:absolute;left:1920;top:2054;width:3684;height:1879"/>
            <v:oval id="_x0000_s1134" style="position:absolute;left:2713;top:2231;width:454;height:454" strokeweight="1pt"/>
            <v:shape id="_x0000_s1135" type="#_x0000_t19" style="position:absolute;left:2842;top:2303;width:213;height:282;rotation:319" coordsize="32213,33490" adj="-7826853,2188832,10613" path="wr-10987,,32213,43200,,2787,28646,33490nfewr-10987,,32213,43200,,2787,28646,33490l10613,21600nsxe">
              <v:stroke endarrow="block"/>
              <v:path o:connectlocs="0,2787;28646,33490;10613,21600"/>
            </v:shape>
            <v:rect id="_x0000_s1136" style="position:absolute;left:3540;top:2363;width:1080;height:181" fillcolor="black [3213]" strokeweight="1pt"/>
            <v:shape id="_x0000_s1137" type="#_x0000_t32" style="position:absolute;left:2304;top:2460;width:396;height:1" o:connectortype="straight">
              <v:stroke startarrow="oval"/>
            </v:shape>
            <v:shape id="_x0000_s1138" type="#_x0000_t32" style="position:absolute;left:2316;top:3060;width:396;height:1" o:connectortype="straight">
              <v:stroke startarrow="oval"/>
            </v:shape>
            <v:shape id="_x0000_s1139" type="#_x0000_t32" style="position:absolute;left:2328;top:3600;width:396;height:1" o:connectortype="straight">
              <v:stroke startarrow="oval"/>
            </v:shape>
            <v:shape id="_x0000_s1140" type="#_x0000_t32" style="position:absolute;left:4644;top:2448;width:396;height:1;flip:x" o:connectortype="straight">
              <v:stroke startarrow="oval"/>
            </v:shape>
            <v:shape id="_x0000_s1141" type="#_x0000_t32" style="position:absolute;left:4632;top:3060;width:396;height:1;flip:x" o:connectortype="straight">
              <v:stroke startarrow="oval"/>
            </v:shape>
            <v:shape id="_x0000_s1142" type="#_x0000_t32" style="position:absolute;left:4644;top:3600;width:396;height:1;flip:x" o:connectortype="straight">
              <v:stroke startarrow="oval"/>
            </v:shape>
            <v:shape id="_x0000_s1143" type="#_x0000_t32" style="position:absolute;left:3156;top:2448;width:396;height:1;flip:x" o:connectortype="straight"/>
            <v:rect id="_x0000_s1144" style="position:absolute;left:2712;top:2951;width:1928;height:181" fillcolor="black [3213]" strokeweight="1pt"/>
            <v:rect id="_x0000_s1145" style="position:absolute;left:2724;top:3503;width:1928;height:181" fillcolor="black [3213]" strokeweight="1pt"/>
            <v:shape id="_x0000_s1146" type="#_x0000_t202" style="position:absolute;left:1920;top:2273;width:372;height:354;v-text-anchor:middle" filled="f" stroked="f">
              <v:textbox style="mso-next-textbox:#_x0000_s1146" inset="0,0,0,0">
                <w:txbxContent>
                  <w:p w:rsidR="00CF533B" w:rsidRPr="00584FBF" w:rsidRDefault="00CF533B" w:rsidP="00880BE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 w:rsidRPr="00584FBF">
                      <w:rPr>
                        <w:b/>
                        <w:lang w:val="en-US"/>
                      </w:rPr>
                      <w:t>A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47" type="#_x0000_t202" style="position:absolute;left:5112;top:2274;width:372;height:354;v-text-anchor:middle" filled="f" stroked="f">
              <v:textbox style="mso-next-textbox:#_x0000_s1147" inset="0,0,0,0">
                <w:txbxContent>
                  <w:p w:rsidR="00CF533B" w:rsidRPr="00584FBF" w:rsidRDefault="00CF533B" w:rsidP="00880BE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B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148" type="#_x0000_t202" style="position:absolute;left:1920;top:2873;width:372;height:354;v-text-anchor:middle" filled="f" stroked="f">
              <v:textbox style="mso-next-textbox:#_x0000_s1148" inset="0,0,0,0">
                <w:txbxContent>
                  <w:p w:rsidR="00CF533B" w:rsidRPr="00584FBF" w:rsidRDefault="00CF533B" w:rsidP="00880BE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49" type="#_x0000_t202" style="position:absolute;left:1944;top:3425;width:372;height:354;v-text-anchor:middle" filled="f" stroked="f">
              <v:textbox style="mso-next-textbox:#_x0000_s1149" inset="0,0,0,0">
                <w:txbxContent>
                  <w:p w:rsidR="00CF533B" w:rsidRPr="00584FBF" w:rsidRDefault="00CF533B" w:rsidP="00880BE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50" type="#_x0000_t202" style="position:absolute;left:5124;top:2910;width:372;height:354;v-text-anchor:middle" filled="f" stroked="f">
              <v:textbox style="mso-next-textbox:#_x0000_s1150" inset="0,0,0,0">
                <w:txbxContent>
                  <w:p w:rsidR="00CF533B" w:rsidRPr="00584FBF" w:rsidRDefault="00CF533B" w:rsidP="00880BE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151" type="#_x0000_t202" style="position:absolute;left:5112;top:3438;width:372;height:354;v-text-anchor:middle" filled="f" stroked="f">
              <v:textbox style="mso-next-textbox:#_x0000_s1151" inset="0,0,0,0">
                <w:txbxContent>
                  <w:p w:rsidR="00CF533B" w:rsidRPr="00584FBF" w:rsidRDefault="00CF533B" w:rsidP="00880BE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152" type="#_x0000_t202" style="position:absolute;left:6816;top:2178;width:2820;height:247;v-text-anchor:middle" filled="f" stroked="f">
              <v:textbox style="mso-next-textbox:#_x0000_s1152" inset="0,0,0,0">
                <w:txbxContent>
                  <w:p w:rsidR="00CF533B" w:rsidRPr="00880BE2" w:rsidRDefault="00CF533B" w:rsidP="00880BE2">
                    <w:pPr>
                      <w:jc w:val="center"/>
                      <w:rPr>
                        <w:vertAlign w:val="subscript"/>
                      </w:rPr>
                    </w:pPr>
                    <w:r>
                      <w:t>π</w:t>
                    </w:r>
                    <w:r w:rsidRPr="00880BE2">
                      <w:t>ηνίο παράλληλης διέγερσης</w:t>
                    </w:r>
                  </w:p>
                </w:txbxContent>
              </v:textbox>
            </v:shape>
            <v:shape id="_x0000_s1155" type="#_x0000_t202" style="position:absolute;left:2340;top:1722;width:3084;height:354;v-text-anchor:middle" filled="f" stroked="f">
              <v:textbox style="mso-next-textbox:#_x0000_s1155" inset="0,0,0,0">
                <w:txbxContent>
                  <w:p w:rsidR="00CF533B" w:rsidRPr="00BB0D3E" w:rsidRDefault="00CF533B" w:rsidP="00880BE2">
                    <w:pPr>
                      <w:jc w:val="center"/>
                      <w:rPr>
                        <w:vertAlign w:val="subscript"/>
                      </w:rPr>
                    </w:pPr>
                    <w:r>
                      <w:t>Πίνακας ακροδεκτών μηχανής</w:t>
                    </w:r>
                  </w:p>
                </w:txbxContent>
              </v:textbox>
            </v:shape>
            <v:shape id="_x0000_s1156" type="#_x0000_t202" style="position:absolute;left:6852;top:2766;width:2820;height:247;v-text-anchor:middle" filled="f" stroked="f">
              <v:textbox style="mso-next-textbox:#_x0000_s1156" inset="0,0,0,0">
                <w:txbxContent>
                  <w:p w:rsidR="00CF533B" w:rsidRPr="00880BE2" w:rsidRDefault="00CF533B" w:rsidP="00880BE2">
                    <w:pPr>
                      <w:jc w:val="center"/>
                      <w:rPr>
                        <w:vertAlign w:val="subscript"/>
                      </w:rPr>
                    </w:pPr>
                    <w:r>
                      <w:t>π</w:t>
                    </w:r>
                    <w:r w:rsidRPr="00880BE2">
                      <w:t xml:space="preserve">ηνίο </w:t>
                    </w:r>
                    <w:r>
                      <w:t>τυμπάνου (ή οπλισμού)</w:t>
                    </w:r>
                  </w:p>
                </w:txbxContent>
              </v:textbox>
            </v:shape>
            <v:shape id="_x0000_s1157" type="#_x0000_t202" style="position:absolute;left:6816;top:3414;width:2820;height:247;v-text-anchor:middle" filled="f" stroked="f">
              <v:textbox style="mso-next-textbox:#_x0000_s1157" inset="0,0,0,0">
                <w:txbxContent>
                  <w:p w:rsidR="00CF533B" w:rsidRPr="00880BE2" w:rsidRDefault="00CF533B" w:rsidP="00880BE2">
                    <w:pPr>
                      <w:jc w:val="center"/>
                      <w:rPr>
                        <w:vertAlign w:val="subscript"/>
                      </w:rPr>
                    </w:pPr>
                    <w:r>
                      <w:t>π</w:t>
                    </w:r>
                    <w:r w:rsidRPr="00880BE2">
                      <w:t>ηνίο διέγερσης</w:t>
                    </w:r>
                    <w:r>
                      <w:t xml:space="preserve"> σειράς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249EA" w:rsidRDefault="00C249EA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249EA" w:rsidRDefault="005E5D01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191" editas="canvas" style="width:415.3pt;height:113.75pt;mso-position-horizontal-relative:char;mso-position-vertical-relative:line" coordorigin="1800,1722" coordsize="8306,2275">
            <o:lock v:ext="edit" aspectratio="t"/>
            <v:shape id="_x0000_s5192" type="#_x0000_t75" style="position:absolute;left:1800;top:1722;width:8306;height:2275" o:preferrelative="f">
              <v:fill o:detectmouseclick="t"/>
              <v:path o:extrusionok="t" o:connecttype="none"/>
              <o:lock v:ext="edit" text="t"/>
            </v:shape>
            <v:rect id="_x0000_s5193" style="position:absolute;left:1920;top:2054;width:3684;height:1879"/>
            <v:oval id="_x0000_s5194" style="position:absolute;left:2713;top:2231;width:454;height:454" strokeweight="1pt"/>
            <v:shape id="_x0000_s5195" type="#_x0000_t19" style="position:absolute;left:2842;top:2303;width:213;height:282;rotation:319" coordsize="32213,33490" adj="-7826853,2188832,10613" path="wr-10987,,32213,43200,,2787,28646,33490nfewr-10987,,32213,43200,,2787,28646,33490l10613,21600nsxe">
              <v:stroke endarrow="block"/>
              <v:path o:connectlocs="0,2787;28646,33490;10613,21600"/>
            </v:shape>
            <v:rect id="_x0000_s5196" style="position:absolute;left:3540;top:2363;width:1080;height:181" fillcolor="black [3213]" strokeweight="1pt"/>
            <v:shape id="_x0000_s5197" type="#_x0000_t32" style="position:absolute;left:2304;top:2460;width:396;height:1" o:connectortype="straight">
              <v:stroke startarrow="oval"/>
            </v:shape>
            <v:shape id="_x0000_s5198" type="#_x0000_t32" style="position:absolute;left:2316;top:3060;width:396;height:1" o:connectortype="straight">
              <v:stroke startarrow="oval"/>
            </v:shape>
            <v:shape id="_x0000_s5199" type="#_x0000_t32" style="position:absolute;left:2328;top:3600;width:396;height:1" o:connectortype="straight">
              <v:stroke startarrow="oval"/>
            </v:shape>
            <v:shape id="_x0000_s5200" type="#_x0000_t32" style="position:absolute;left:4644;top:2448;width:396;height:1;flip:x" o:connectortype="straight">
              <v:stroke startarrow="oval"/>
            </v:shape>
            <v:shape id="_x0000_s5201" type="#_x0000_t32" style="position:absolute;left:4632;top:3060;width:396;height:1;flip:x" o:connectortype="straight">
              <v:stroke startarrow="oval"/>
            </v:shape>
            <v:shape id="_x0000_s5202" type="#_x0000_t32" style="position:absolute;left:4644;top:3600;width:396;height:1;flip:x" o:connectortype="straight">
              <v:stroke startarrow="oval"/>
            </v:shape>
            <v:shape id="_x0000_s5203" type="#_x0000_t32" style="position:absolute;left:3156;top:2448;width:396;height:1;flip:x" o:connectortype="straight"/>
            <v:rect id="_x0000_s5204" style="position:absolute;left:2712;top:2951;width:1928;height:181" fillcolor="black [3213]" strokeweight="1pt"/>
            <v:rect id="_x0000_s5205" style="position:absolute;left:2724;top:3503;width:1928;height:181" fillcolor="black [3213]" strokeweight="1pt"/>
            <v:shape id="_x0000_s5206" type="#_x0000_t202" style="position:absolute;left:1920;top:2273;width:372;height:354;v-text-anchor:middle" filled="f" stroked="f">
              <v:textbox style="mso-next-textbox:#_x0000_s5206" inset="0,0,0,0">
                <w:txbxContent>
                  <w:p w:rsidR="00CF533B" w:rsidRPr="00584FBF" w:rsidRDefault="00CF533B" w:rsidP="00C249EA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 w:rsidRPr="00584FBF">
                      <w:rPr>
                        <w:b/>
                        <w:lang w:val="en-US"/>
                      </w:rPr>
                      <w:t>A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207" type="#_x0000_t202" style="position:absolute;left:5112;top:2274;width:372;height:354;v-text-anchor:middle" filled="f" stroked="f">
              <v:textbox style="mso-next-textbox:#_x0000_s5207" inset="0,0,0,0">
                <w:txbxContent>
                  <w:p w:rsidR="00CF533B" w:rsidRPr="00584FBF" w:rsidRDefault="00CF533B" w:rsidP="00C249EA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B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208" type="#_x0000_t202" style="position:absolute;left:1920;top:2873;width:372;height:354;v-text-anchor:middle" filled="f" stroked="f">
              <v:textbox style="mso-next-textbox:#_x0000_s5208" inset="0,0,0,0">
                <w:txbxContent>
                  <w:p w:rsidR="00CF533B" w:rsidRPr="00584FBF" w:rsidRDefault="00CF533B" w:rsidP="00C249EA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209" type="#_x0000_t202" style="position:absolute;left:1944;top:3425;width:372;height:354;v-text-anchor:middle" filled="f" stroked="f">
              <v:textbox style="mso-next-textbox:#_x0000_s5209" inset="0,0,0,0">
                <w:txbxContent>
                  <w:p w:rsidR="00CF533B" w:rsidRPr="00584FBF" w:rsidRDefault="00CF533B" w:rsidP="00C249EA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210" type="#_x0000_t202" style="position:absolute;left:5124;top:2910;width:372;height:354;v-text-anchor:middle" filled="f" stroked="f">
              <v:textbox style="mso-next-textbox:#_x0000_s5210" inset="0,0,0,0">
                <w:txbxContent>
                  <w:p w:rsidR="00CF533B" w:rsidRPr="00584FBF" w:rsidRDefault="00CF533B" w:rsidP="00C249EA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211" type="#_x0000_t202" style="position:absolute;left:5112;top:3438;width:372;height:354;v-text-anchor:middle" filled="f" stroked="f">
              <v:textbox style="mso-next-textbox:#_x0000_s5211" inset="0,0,0,0">
                <w:txbxContent>
                  <w:p w:rsidR="00CF533B" w:rsidRPr="00584FBF" w:rsidRDefault="00CF533B" w:rsidP="00C249EA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212" type="#_x0000_t202" style="position:absolute;left:6816;top:2178;width:2820;height:247;v-text-anchor:middle" filled="f" stroked="f">
              <v:textbox style="mso-next-textbox:#_x0000_s5212" inset="0,0,0,0">
                <w:txbxContent>
                  <w:p w:rsidR="00CF533B" w:rsidRPr="00880BE2" w:rsidRDefault="00CF533B" w:rsidP="00C249EA">
                    <w:pPr>
                      <w:jc w:val="center"/>
                      <w:rPr>
                        <w:vertAlign w:val="subscript"/>
                      </w:rPr>
                    </w:pPr>
                    <w:r>
                      <w:t>π</w:t>
                    </w:r>
                    <w:r w:rsidRPr="00880BE2">
                      <w:t>ηνίο παράλληλης διέγερσης</w:t>
                    </w:r>
                  </w:p>
                </w:txbxContent>
              </v:textbox>
            </v:shape>
            <v:shape id="_x0000_s5213" type="#_x0000_t202" style="position:absolute;left:2340;top:1722;width:3084;height:354;v-text-anchor:middle" filled="f" stroked="f">
              <v:textbox style="mso-next-textbox:#_x0000_s5213" inset="0,0,0,0">
                <w:txbxContent>
                  <w:p w:rsidR="00CF533B" w:rsidRPr="00BB0D3E" w:rsidRDefault="00CF533B" w:rsidP="00C249EA">
                    <w:pPr>
                      <w:jc w:val="center"/>
                      <w:rPr>
                        <w:vertAlign w:val="subscript"/>
                      </w:rPr>
                    </w:pPr>
                    <w:r>
                      <w:t>Πίνακας ακροδεκτών μηχανής</w:t>
                    </w:r>
                  </w:p>
                </w:txbxContent>
              </v:textbox>
            </v:shape>
            <v:shape id="_x0000_s5214" type="#_x0000_t202" style="position:absolute;left:6852;top:2766;width:2820;height:247;v-text-anchor:middle" filled="f" stroked="f">
              <v:textbox style="mso-next-textbox:#_x0000_s5214" inset="0,0,0,0">
                <w:txbxContent>
                  <w:p w:rsidR="00CF533B" w:rsidRPr="00880BE2" w:rsidRDefault="00CF533B" w:rsidP="00C249EA">
                    <w:pPr>
                      <w:jc w:val="center"/>
                      <w:rPr>
                        <w:vertAlign w:val="subscript"/>
                      </w:rPr>
                    </w:pPr>
                    <w:r>
                      <w:t>π</w:t>
                    </w:r>
                    <w:r w:rsidRPr="00880BE2">
                      <w:t xml:space="preserve">ηνίο </w:t>
                    </w:r>
                    <w:r>
                      <w:t>τυμπάνου (ή οπλισμού)</w:t>
                    </w:r>
                  </w:p>
                </w:txbxContent>
              </v:textbox>
            </v:shape>
            <v:shape id="_x0000_s5215" type="#_x0000_t202" style="position:absolute;left:6816;top:3414;width:2820;height:247;v-text-anchor:middle" filled="f" stroked="f">
              <v:textbox style="mso-next-textbox:#_x0000_s5215" inset="0,0,0,0">
                <w:txbxContent>
                  <w:p w:rsidR="00CF533B" w:rsidRPr="00880BE2" w:rsidRDefault="00CF533B" w:rsidP="00C249EA">
                    <w:pPr>
                      <w:jc w:val="center"/>
                      <w:rPr>
                        <w:vertAlign w:val="subscript"/>
                      </w:rPr>
                    </w:pPr>
                    <w:r>
                      <w:t>π</w:t>
                    </w:r>
                    <w:r w:rsidRPr="00880BE2">
                      <w:t>ηνίο διέγερσης</w:t>
                    </w:r>
                    <w:r>
                      <w:t xml:space="preserve"> σειράς</w:t>
                    </w:r>
                  </w:p>
                </w:txbxContent>
              </v:textbox>
            </v:shape>
            <v:shape id="_x0000_s5216" type="#_x0000_t32" style="position:absolute;left:5746;top:2363;width:984;height:1298;flip:x" o:connectortype="straight">
              <v:stroke endarrow="block"/>
            </v:shape>
            <v:shape id="_x0000_s5217" type="#_x0000_t32" style="position:absolute;left:5818;top:2425;width:1034;height:465;flip:x y" o:connectortype="straight">
              <v:stroke endarrow="block"/>
            </v:shape>
            <v:shape id="_x0000_s5218" type="#_x0000_t32" style="position:absolute;left:5746;top:3132;width:984;height:371;flip:x y" o:connectortype="straight">
              <v:stroke endarrow="block"/>
            </v:shape>
            <w10:wrap type="none"/>
            <w10:anchorlock/>
          </v:group>
        </w:pict>
      </w:r>
    </w:p>
    <w:p w:rsidR="00880BE2" w:rsidRDefault="00880BE2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80BE2" w:rsidRDefault="00880BE2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Αντιστοιχίστε πιθανές τιμές των αντιστάσεων στα αντίστοιχα πηνία </w:t>
      </w:r>
    </w:p>
    <w:p w:rsidR="003B48F2" w:rsidRDefault="005E5D01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250" editas="canvas" style="width:415.3pt;height:63.35pt;mso-position-horizontal-relative:char;mso-position-vertical-relative:line" coordorigin="1800,2178" coordsize="8306,1267">
            <o:lock v:ext="edit" aspectratio="t"/>
            <v:shape id="_x0000_s5251" type="#_x0000_t75" style="position:absolute;left:1800;top:2178;width:8306;height:1267" o:preferrelative="f">
              <v:fill o:detectmouseclick="t"/>
              <v:path o:extrusionok="t" o:connecttype="none"/>
              <o:lock v:ext="edit" text="t"/>
            </v:shape>
            <v:shape id="_x0000_s5252" type="#_x0000_t202" style="position:absolute;left:6480;top:2178;width:2820;height:247;v-text-anchor:middle" filled="f" stroked="f">
              <v:textbox style="mso-next-textbox:#_x0000_s5252" inset="0,0,0,0">
                <w:txbxContent>
                  <w:p w:rsidR="00CF533B" w:rsidRPr="002A2726" w:rsidRDefault="00CF533B" w:rsidP="003B48F2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 w:rsidRPr="002A2726">
                      <w:rPr>
                        <w:rFonts w:ascii="Times New Roman" w:hAnsi="Times New Roman" w:cs="Times New Roman"/>
                      </w:rPr>
                      <w:t>πηνίο παράλληλης διέγερσης</w:t>
                    </w:r>
                  </w:p>
                </w:txbxContent>
              </v:textbox>
            </v:shape>
            <v:shape id="_x0000_s5253" type="#_x0000_t202" style="position:absolute;left:6564;top:2658;width:2820;height:247;v-text-anchor:middle" filled="f" stroked="f">
              <v:textbox style="mso-next-textbox:#_x0000_s5253" inset="0,0,0,0">
                <w:txbxContent>
                  <w:p w:rsidR="00CF533B" w:rsidRPr="00880BE2" w:rsidRDefault="00CF533B" w:rsidP="003B48F2">
                    <w:pPr>
                      <w:jc w:val="center"/>
                      <w:rPr>
                        <w:vertAlign w:val="subscript"/>
                      </w:rPr>
                    </w:pPr>
                    <w:r w:rsidRPr="002A2726">
                      <w:rPr>
                        <w:rFonts w:ascii="Times New Roman" w:hAnsi="Times New Roman" w:cs="Times New Roman"/>
                      </w:rPr>
                      <w:t>πηνίο τυμπάνου (ή οπλισμού</w:t>
                    </w:r>
                    <w:r>
                      <w:t>)</w:t>
                    </w:r>
                  </w:p>
                </w:txbxContent>
              </v:textbox>
            </v:shape>
            <v:shape id="_x0000_s5254" type="#_x0000_t202" style="position:absolute;left:6336;top:3198;width:2820;height:247;v-text-anchor:middle" filled="f" stroked="f">
              <v:textbox style="mso-next-textbox:#_x0000_s5254" inset="0,0,0,0">
                <w:txbxContent>
                  <w:p w:rsidR="00CF533B" w:rsidRPr="002A2726" w:rsidRDefault="00CF533B" w:rsidP="003B48F2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 w:rsidRPr="002A2726">
                      <w:rPr>
                        <w:rFonts w:ascii="Times New Roman" w:hAnsi="Times New Roman" w:cs="Times New Roman"/>
                      </w:rPr>
                      <w:t>πηνίο διέγερσης σειράς</w:t>
                    </w:r>
                  </w:p>
                </w:txbxContent>
              </v:textbox>
            </v:shape>
            <v:shape id="_x0000_s5255" type="#_x0000_t202" style="position:absolute;left:2520;top:2190;width:1234;height:235;v-text-anchor:middle" filled="f" stroked="f">
              <v:textbox style="mso-next-textbox:#_x0000_s5255" inset="0,0,0,0">
                <w:txbxContent>
                  <w:p w:rsidR="00CF533B" w:rsidRPr="00880BE2" w:rsidRDefault="00CF533B" w:rsidP="003B48F2">
                    <w:pPr>
                      <w:jc w:val="center"/>
                      <w:rPr>
                        <w:vertAlign w:val="subscript"/>
                      </w:rPr>
                    </w:pPr>
                    <w:r>
                      <w:t>4,5 Ω</w:t>
                    </w:r>
                  </w:p>
                </w:txbxContent>
              </v:textbox>
            </v:shape>
            <v:shape id="_x0000_s5256" type="#_x0000_t202" style="position:absolute;left:2808;top:2646;width:768;height:336;v-text-anchor:middle" filled="f" stroked="f">
              <v:textbox style="mso-next-textbox:#_x0000_s5256" inset="0,0,0,0">
                <w:txbxContent>
                  <w:p w:rsidR="00CF533B" w:rsidRPr="00880BE2" w:rsidRDefault="00CF533B" w:rsidP="003B48F2">
                    <w:pPr>
                      <w:jc w:val="center"/>
                      <w:rPr>
                        <w:vertAlign w:val="subscript"/>
                      </w:rPr>
                    </w:pPr>
                    <w:r>
                      <w:t>520 Ω</w:t>
                    </w:r>
                  </w:p>
                </w:txbxContent>
              </v:textbox>
            </v:shape>
            <v:shape id="_x0000_s5257" type="#_x0000_t202" style="position:absolute;left:2736;top:3138;width:876;height:235;v-text-anchor:middle" filled="f" stroked="f">
              <v:textbox style="mso-next-textbox:#_x0000_s5257" inset="0,0,0,0">
                <w:txbxContent>
                  <w:p w:rsidR="00CF533B" w:rsidRPr="00880BE2" w:rsidRDefault="00CF533B" w:rsidP="003B48F2">
                    <w:pPr>
                      <w:jc w:val="center"/>
                      <w:rPr>
                        <w:vertAlign w:val="subscript"/>
                      </w:rPr>
                    </w:pPr>
                    <w:r>
                      <w:t>2,8 Ω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275B5C" w:rsidRDefault="00275B5C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249EA" w:rsidRDefault="005E5D01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219" editas="canvas" style="width:415.3pt;height:63.35pt;mso-position-horizontal-relative:char;mso-position-vertical-relative:line" coordorigin="1800,2178" coordsize="8306,1267">
            <o:lock v:ext="edit" aspectratio="t"/>
            <v:shape id="_x0000_s5220" type="#_x0000_t75" style="position:absolute;left:1800;top:2178;width:8306;height:1267" o:preferrelative="f">
              <v:fill o:detectmouseclick="t"/>
              <v:path o:extrusionok="t" o:connecttype="none"/>
              <o:lock v:ext="edit" text="t"/>
            </v:shape>
            <v:shape id="_x0000_s5240" type="#_x0000_t202" style="position:absolute;left:6480;top:2178;width:2820;height:247;v-text-anchor:middle" filled="f" stroked="f">
              <v:textbox style="mso-next-textbox:#_x0000_s5240" inset="0,0,0,0">
                <w:txbxContent>
                  <w:p w:rsidR="00CF533B" w:rsidRPr="002A2726" w:rsidRDefault="00CF533B" w:rsidP="002A2726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 w:rsidRPr="002A2726">
                      <w:rPr>
                        <w:rFonts w:ascii="Times New Roman" w:hAnsi="Times New Roman" w:cs="Times New Roman"/>
                      </w:rPr>
                      <w:t>πηνίο παράλληλης διέγερσης</w:t>
                    </w:r>
                  </w:p>
                </w:txbxContent>
              </v:textbox>
            </v:shape>
            <v:shape id="_x0000_s5242" type="#_x0000_t202" style="position:absolute;left:6564;top:2658;width:2820;height:247;v-text-anchor:middle" filled="f" stroked="f">
              <v:textbox style="mso-next-textbox:#_x0000_s5242" inset="0,0,0,0">
                <w:txbxContent>
                  <w:p w:rsidR="00CF533B" w:rsidRPr="00880BE2" w:rsidRDefault="00CF533B" w:rsidP="002A2726">
                    <w:pPr>
                      <w:jc w:val="center"/>
                      <w:rPr>
                        <w:vertAlign w:val="subscript"/>
                      </w:rPr>
                    </w:pPr>
                    <w:r w:rsidRPr="002A2726">
                      <w:rPr>
                        <w:rFonts w:ascii="Times New Roman" w:hAnsi="Times New Roman" w:cs="Times New Roman"/>
                      </w:rPr>
                      <w:t>πηνίο τυμπάνου (ή οπλισμού</w:t>
                    </w:r>
                    <w:r>
                      <w:t>)</w:t>
                    </w:r>
                  </w:p>
                </w:txbxContent>
              </v:textbox>
            </v:shape>
            <v:shape id="_x0000_s5243" type="#_x0000_t202" style="position:absolute;left:6336;top:3198;width:2820;height:247;v-text-anchor:middle" filled="f" stroked="f">
              <v:textbox style="mso-next-textbox:#_x0000_s5243" inset="0,0,0,0">
                <w:txbxContent>
                  <w:p w:rsidR="00CF533B" w:rsidRPr="002A2726" w:rsidRDefault="00CF533B" w:rsidP="002A2726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 w:rsidRPr="002A2726">
                      <w:rPr>
                        <w:rFonts w:ascii="Times New Roman" w:hAnsi="Times New Roman" w:cs="Times New Roman"/>
                      </w:rPr>
                      <w:t>πηνίο διέγερσης σειράς</w:t>
                    </w:r>
                  </w:p>
                </w:txbxContent>
              </v:textbox>
            </v:shape>
            <v:shape id="_x0000_s5244" type="#_x0000_t202" style="position:absolute;left:2520;top:2190;width:1234;height:235;v-text-anchor:middle" filled="f" stroked="f">
              <v:textbox style="mso-next-textbox:#_x0000_s5244" inset="0,0,0,0">
                <w:txbxContent>
                  <w:p w:rsidR="00CF533B" w:rsidRPr="00880BE2" w:rsidRDefault="00CF533B" w:rsidP="002A2726">
                    <w:pPr>
                      <w:jc w:val="center"/>
                      <w:rPr>
                        <w:vertAlign w:val="subscript"/>
                      </w:rPr>
                    </w:pPr>
                    <w:r>
                      <w:t>4,5 Ω</w:t>
                    </w:r>
                  </w:p>
                </w:txbxContent>
              </v:textbox>
            </v:shape>
            <v:shape id="_x0000_s5245" type="#_x0000_t202" style="position:absolute;left:2808;top:2646;width:768;height:336;v-text-anchor:middle" filled="f" stroked="f">
              <v:textbox style="mso-next-textbox:#_x0000_s5245" inset="0,0,0,0">
                <w:txbxContent>
                  <w:p w:rsidR="00CF533B" w:rsidRPr="00880BE2" w:rsidRDefault="00CF533B" w:rsidP="002A2726">
                    <w:pPr>
                      <w:jc w:val="center"/>
                      <w:rPr>
                        <w:vertAlign w:val="subscript"/>
                      </w:rPr>
                    </w:pPr>
                    <w:r>
                      <w:t>520 Ω</w:t>
                    </w:r>
                  </w:p>
                </w:txbxContent>
              </v:textbox>
            </v:shape>
            <v:shape id="_x0000_s5246" type="#_x0000_t202" style="position:absolute;left:2736;top:3138;width:876;height:235;v-text-anchor:middle" filled="f" stroked="f">
              <v:textbox style="mso-next-textbox:#_x0000_s5246" inset="0,0,0,0">
                <w:txbxContent>
                  <w:p w:rsidR="00CF533B" w:rsidRPr="00880BE2" w:rsidRDefault="00CF533B" w:rsidP="002A2726">
                    <w:pPr>
                      <w:jc w:val="center"/>
                      <w:rPr>
                        <w:vertAlign w:val="subscript"/>
                      </w:rPr>
                    </w:pPr>
                    <w:r>
                      <w:t>2,8 Ω</w:t>
                    </w:r>
                  </w:p>
                </w:txbxContent>
              </v:textbox>
            </v:shape>
            <v:shape id="_x0000_s5247" type="#_x0000_t32" style="position:absolute;left:3864;top:2334;width:2472;height:492" o:connectortype="straight">
              <v:stroke endarrow="block"/>
            </v:shape>
            <v:shape id="_x0000_s5248" type="#_x0000_t32" style="position:absolute;left:3754;top:2334;width:2582;height:492;flip:y" o:connectortype="straight">
              <v:stroke endarrow="block"/>
            </v:shape>
            <v:shape id="_x0000_s5249" type="#_x0000_t32" style="position:absolute;left:3754;top:3282;width:2450;height:12" o:connectortype="straight">
              <v:stroke endarrow="block"/>
            </v:shape>
            <w10:wrap type="none"/>
            <w10:anchorlock/>
          </v:group>
        </w:pict>
      </w:r>
      <w:r w:rsidR="00AF6B6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F6B63" w:rsidRDefault="00AF6B63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F6B63" w:rsidRDefault="00AF6B63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F6B63" w:rsidRDefault="00AF6B63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80BE2" w:rsidRDefault="00880BE2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B0D3E" w:rsidRDefault="00BB0D3E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B0D3E" w:rsidRDefault="00BB0D3E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B0D3E" w:rsidRDefault="00D1245C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ΑΣΚΗΣΕΙΣ ΣΧΕΔΙΑΣΗΣ </w:t>
      </w:r>
    </w:p>
    <w:p w:rsidR="00BB0D3E" w:rsidRDefault="00BB0D3E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B0D3E" w:rsidRPr="00BB0D3E" w:rsidRDefault="00F01F82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01F82">
        <w:rPr>
          <w:rFonts w:ascii="Times New Roman" w:hAnsi="Times New Roman" w:cs="Times New Roman"/>
          <w:sz w:val="24"/>
          <w:szCs w:val="24"/>
        </w:rPr>
        <w:t xml:space="preserve">1. </w:t>
      </w:r>
      <w:r w:rsidR="00BB0D3E">
        <w:rPr>
          <w:rFonts w:ascii="Times New Roman" w:hAnsi="Times New Roman" w:cs="Times New Roman"/>
          <w:sz w:val="24"/>
          <w:szCs w:val="24"/>
        </w:rPr>
        <w:t xml:space="preserve">Πραγματοποιήστε σύνδεση γεννήτριας ξένης διέγερσης που να τροφοδοτεί τον αντιστάτη  </w:t>
      </w:r>
      <w:r w:rsidR="00BB0D3E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BB0D3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BB0D3E">
        <w:rPr>
          <w:rFonts w:ascii="Times New Roman" w:hAnsi="Times New Roman" w:cs="Times New Roman"/>
          <w:sz w:val="24"/>
          <w:szCs w:val="24"/>
        </w:rPr>
        <w:t>(φορτίο)</w:t>
      </w:r>
      <w:r w:rsidR="00BB0D3E" w:rsidRPr="00BB0D3E">
        <w:rPr>
          <w:rFonts w:ascii="Times New Roman" w:hAnsi="Times New Roman" w:cs="Times New Roman"/>
          <w:sz w:val="24"/>
          <w:szCs w:val="24"/>
        </w:rPr>
        <w:t>.</w:t>
      </w:r>
    </w:p>
    <w:p w:rsidR="00BB0D3E" w:rsidRDefault="005E5D01" w:rsidP="007F569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</w:r>
      <w:r w:rsidRPr="005E5D01">
        <w:rPr>
          <w:rFonts w:ascii="Times New Roman" w:hAnsi="Times New Roman" w:cs="Times New Roman"/>
          <w:sz w:val="24"/>
          <w:szCs w:val="24"/>
        </w:rPr>
        <w:pict>
          <v:group id="_x0000_s1082" editas="canvas" style="width:424.9pt;height:138.1pt;mso-position-horizontal-relative:char;mso-position-vertical-relative:line" coordorigin="1608,1882" coordsize="8498,2762">
            <o:lock v:ext="edit" aspectratio="t"/>
            <v:shape id="_x0000_s1083" type="#_x0000_t75" style="position:absolute;left:1608;top:1882;width:8498;height:2762" o:preferrelative="f">
              <v:fill o:detectmouseclick="t"/>
              <v:path o:extrusionok="t" o:connecttype="none"/>
              <o:lock v:ext="edit" text="t"/>
            </v:shape>
            <v:group id="_x0000_s1130" style="position:absolute;left:3312;top:1945;width:3576;height:1773" coordorigin="1920,2125" coordsize="3576,1773">
              <v:shape id="_x0000_s1129" type="#_x0000_t202" style="position:absolute;left:1920;top:2125;width:3576;height:1773">
                <v:textbox>
                  <w:txbxContent>
                    <w:p w:rsidR="00CF533B" w:rsidRDefault="00CF533B"/>
                  </w:txbxContent>
                </v:textbox>
              </v:shape>
              <v:oval id="_x0000_s1084" style="position:absolute;left:2713;top:2231;width:454;height:454" strokeweight="1pt"/>
              <v:shape id="_x0000_s1085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086" style="position:absolute;left:3540;top:2363;width:1080;height:181" fillcolor="black [3213]" strokeweight="1pt"/>
              <v:shape id="_x0000_s1087" type="#_x0000_t32" style="position:absolute;left:2304;top:2460;width:396;height:1" o:connectortype="straight">
                <v:stroke startarrow="oval"/>
              </v:shape>
              <v:shape id="_x0000_s1088" type="#_x0000_t32" style="position:absolute;left:2316;top:3060;width:396;height:1" o:connectortype="straight">
                <v:stroke startarrow="oval"/>
              </v:shape>
              <v:shape id="_x0000_s1089" type="#_x0000_t32" style="position:absolute;left:2328;top:3600;width:396;height:1" o:connectortype="straight">
                <v:stroke startarrow="oval"/>
              </v:shape>
              <v:shape id="_x0000_s1090" type="#_x0000_t32" style="position:absolute;left:4644;top:2448;width:396;height:1;flip:x" o:connectortype="straight">
                <v:stroke startarrow="oval"/>
              </v:shape>
              <v:shape id="_x0000_s1091" type="#_x0000_t32" style="position:absolute;left:4632;top:3060;width:396;height:1;flip:x" o:connectortype="straight">
                <v:stroke startarrow="oval"/>
              </v:shape>
              <v:shape id="_x0000_s1092" type="#_x0000_t32" style="position:absolute;left:4644;top:3600;width:396;height:1;flip:x" o:connectortype="straight">
                <v:stroke startarrow="oval"/>
              </v:shape>
              <v:shape id="_x0000_s1093" type="#_x0000_t32" style="position:absolute;left:3156;top:2448;width:396;height:1;flip:x" o:connectortype="straight"/>
              <v:rect id="_x0000_s1094" style="position:absolute;left:2712;top:2951;width:1928;height:181" fillcolor="black [3213]" strokeweight="1pt"/>
              <v:rect id="_x0000_s1095" style="position:absolute;left:2724;top:3503;width:1928;height:181" fillcolor="black [3213]" strokeweight="1pt"/>
              <v:shape id="_x0000_s1096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7F5695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097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7F5695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098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7F5695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099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7F5695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00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7F5695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101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7F5695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shape id="_x0000_s1103" type="#_x0000_t202" style="position:absolute;left:5496;top:4116;width:936;height:528;v-text-anchor:middle" filled="f" stroked="f">
              <v:textbox inset="0,0,0,0">
                <w:txbxContent>
                  <w:p w:rsidR="00CF533B" w:rsidRPr="007F5695" w:rsidRDefault="00CF533B" w:rsidP="007F5695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  <w:lang w:val="en-US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 xml:space="preserve">Ηλ. Πηγή </w:t>
                    </w:r>
                  </w:p>
                  <w:p w:rsidR="00CF533B" w:rsidRPr="00FC3919" w:rsidRDefault="00CF533B" w:rsidP="007F5695">
                    <w:pPr>
                      <w:jc w:val="center"/>
                      <w:rPr>
                        <w:b/>
                        <w:vertAlign w:val="subscript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Διέγερσης</w:t>
                    </w:r>
                  </w:p>
                </w:txbxContent>
              </v:textbox>
            </v:shape>
            <v:group id="_x0000_s1107" style="position:absolute;left:7943;top:2701;width:1021;height:180;rotation:90" coordorigin="7935,3255" coordsize="1020,180">
              <v:group id="_x0000_s1108" style="position:absolute;left:8100;top:3255;width:690;height:180" coordorigin="1650,4500" coordsize="1920,360">
                <v:group id="_x0000_s1109" style="position:absolute;left:1800;top:4500;width:1620;height:360" coordorigin="1800,4680" coordsize="1620,180">
                  <v:line id="_x0000_s1110" style="position:absolute;flip:x" from="1800,4680" to="1980,4860" strokeweight="1.25pt"/>
                  <v:line id="_x0000_s1111" style="position:absolute" from="1980,4680" to="2160,4860" strokeweight="1.25pt"/>
                  <v:line id="_x0000_s1112" style="position:absolute;flip:x" from="2160,4680" to="2340,4860" strokeweight="1.25pt"/>
                  <v:line id="_x0000_s1113" style="position:absolute" from="2340,4680" to="2520,4860" strokeweight="1.25pt"/>
                  <v:line id="_x0000_s1114" style="position:absolute;flip:x" from="2520,4680" to="2700,4860" strokeweight="1.25pt"/>
                  <v:line id="_x0000_s1115" style="position:absolute" from="2700,4680" to="2880,4860" strokeweight="1.25pt"/>
                  <v:line id="_x0000_s1116" style="position:absolute;flip:x" from="2880,4680" to="3060,4860" strokeweight="1.25pt"/>
                  <v:line id="_x0000_s1117" style="position:absolute" from="3060,4680" to="3240,4860" strokeweight="1.25pt"/>
                  <v:line id="_x0000_s1118" style="position:absolute;flip:x" from="3240,4680" to="3420,4860" strokeweight="1.25pt"/>
                </v:group>
                <v:line id="_x0000_s1119" style="position:absolute;rotation:1213344fd" from="3390,4515" to="3570,4695" strokeweight="1.25pt"/>
                <v:line id="_x0000_s1120" style="position:absolute;rotation:1213344fd" from="1650,4650" to="1830,4830" strokeweight="1.25pt"/>
              </v:group>
              <v:line id="_x0000_s1121" style="position:absolute" from="7935,3330" to="8115,3330">
                <v:stroke startarrow="oval" startarrowwidth="narrow" startarrowlength="short"/>
              </v:line>
              <v:line id="_x0000_s1122" style="position:absolute" from="8775,3350" to="8955,3350">
                <v:stroke startarrowwidth="narrow" startarrowlength="short" endarrow="oval" endarrowwidth="narrow" endarrowlength="short"/>
              </v:line>
            </v:group>
            <v:shape id="_x0000_s1123" type="#_x0000_t202" style="position:absolute;left:8645;top:2598;width:372;height:354;v-text-anchor:middle" filled="f" stroked="f">
              <v:textbox inset="0,0,0,0">
                <w:txbxContent>
                  <w:p w:rsidR="00CF533B" w:rsidRPr="000053EC" w:rsidRDefault="00CF533B" w:rsidP="007F5695">
                    <w:pPr>
                      <w:jc w:val="center"/>
                      <w:rPr>
                        <w:rFonts w:ascii="Times New Roman" w:hAnsi="Times New Roman" w:cs="Times New Roman"/>
                        <w:b/>
                        <w:i/>
                        <w:vertAlign w:val="subscript"/>
                      </w:rPr>
                    </w:pPr>
                    <w:r w:rsidRPr="000053EC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R</w:t>
                    </w:r>
                  </w:p>
                </w:txbxContent>
              </v:textbox>
            </v:shape>
            <v:group id="_x0000_s1128" style="position:absolute;left:4559;top:4089;width:703;height:454" coordorigin="6876,4150" coordsize="703,454">
              <v:shape id="_x0000_s1124" type="#_x0000_t32" style="position:absolute;left:6876;top:4378;width:283;height:1" o:connectortype="straight">
                <v:stroke startarrow="oval" startarrowwidth="narrow" startarrowlength="short"/>
              </v:shape>
              <v:shape id="_x0000_s1125" type="#_x0000_t32" style="position:absolute;left:7296;top:4390;width:283;height:1;flip:x" o:connectortype="straight">
                <v:stroke startarrow="oval" startarrowwidth="narrow" startarrowlength="short"/>
              </v:shape>
              <v:shape id="_x0000_s1126" type="#_x0000_t32" style="position:absolute;left:7176;top:4150;width:1;height:454" o:connectortype="straight" strokeweight="1.75pt"/>
              <v:shape id="_x0000_s1127" type="#_x0000_t32" style="position:absolute;left:7284;top:4270;width:1;height:227" o:connectortype="straight" strokeweight="1.75pt"/>
            </v:group>
            <w10:wrap type="none"/>
            <w10:anchorlock/>
          </v:group>
        </w:pict>
      </w:r>
    </w:p>
    <w:p w:rsidR="00675C31" w:rsidRDefault="00675C31" w:rsidP="007F569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675C31" w:rsidRPr="00675C31" w:rsidRDefault="005E5D01" w:rsidP="007F569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</w:r>
      <w:r w:rsidRPr="005E5D01">
        <w:rPr>
          <w:rFonts w:ascii="Times New Roman" w:hAnsi="Times New Roman" w:cs="Times New Roman"/>
          <w:sz w:val="24"/>
          <w:szCs w:val="24"/>
        </w:rPr>
        <w:pict>
          <v:group id="_x0000_s1372" editas="canvas" style="width:424.9pt;height:150.1pt;mso-position-horizontal-relative:char;mso-position-vertical-relative:line" coordorigin="1608,1642" coordsize="8498,3002">
            <o:lock v:ext="edit" aspectratio="t"/>
            <v:shape id="_x0000_s1373" type="#_x0000_t75" style="position:absolute;left:1608;top:1642;width:8498;height:3002" o:preferrelative="f">
              <v:fill o:detectmouseclick="t"/>
              <v:path o:extrusionok="t" o:connecttype="none"/>
              <o:lock v:ext="edit" text="t"/>
            </v:shape>
            <v:group id="_x0000_s1374" style="position:absolute;left:3312;top:1945;width:3576;height:1773" coordorigin="1920,2125" coordsize="3576,1773">
              <v:shape id="_x0000_s1375" type="#_x0000_t202" style="position:absolute;left:1920;top:2125;width:3576;height:1773">
                <v:textbox>
                  <w:txbxContent>
                    <w:p w:rsidR="00CF533B" w:rsidRDefault="00CF533B" w:rsidP="00675C31"/>
                  </w:txbxContent>
                </v:textbox>
              </v:shape>
              <v:oval id="_x0000_s1376" style="position:absolute;left:2713;top:2231;width:454;height:454" strokeweight="1pt"/>
              <v:shape id="_x0000_s1377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378" style="position:absolute;left:3540;top:2363;width:1080;height:181" fillcolor="black [3213]" strokeweight="1pt"/>
              <v:shape id="_x0000_s1379" type="#_x0000_t32" style="position:absolute;left:2304;top:2460;width:396;height:1" o:connectortype="straight">
                <v:stroke startarrow="oval"/>
              </v:shape>
              <v:shape id="_x0000_s1380" type="#_x0000_t32" style="position:absolute;left:2316;top:3060;width:396;height:1" o:connectortype="straight">
                <v:stroke startarrow="oval"/>
              </v:shape>
              <v:shape id="_x0000_s1381" type="#_x0000_t32" style="position:absolute;left:2328;top:3600;width:396;height:1" o:connectortype="straight">
                <v:stroke startarrow="oval"/>
              </v:shape>
              <v:shape id="_x0000_s1382" type="#_x0000_t32" style="position:absolute;left:4644;top:2448;width:396;height:1;flip:x" o:connectortype="straight">
                <v:stroke startarrow="oval"/>
              </v:shape>
              <v:shape id="_x0000_s1383" type="#_x0000_t32" style="position:absolute;left:4632;top:3060;width:396;height:1;flip:x" o:connectortype="straight">
                <v:stroke startarrow="oval"/>
              </v:shape>
              <v:shape id="_x0000_s1384" type="#_x0000_t32" style="position:absolute;left:4644;top:3600;width:396;height:1;flip:x" o:connectortype="straight">
                <v:stroke startarrow="oval"/>
              </v:shape>
              <v:shape id="_x0000_s1385" type="#_x0000_t32" style="position:absolute;left:3156;top:2448;width:396;height:1;flip:x" o:connectortype="straight"/>
              <v:rect id="_x0000_s1386" style="position:absolute;left:2712;top:2951;width:1928;height:181" fillcolor="black [3213]" strokeweight="1pt"/>
              <v:rect id="_x0000_s1387" style="position:absolute;left:2724;top:3503;width:1928;height:181" fillcolor="black [3213]" strokeweight="1pt"/>
              <v:shape id="_x0000_s1388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89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390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91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92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393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shape id="_x0000_s1394" type="#_x0000_t202" style="position:absolute;left:5496;top:4116;width:936;height:528;v-text-anchor:middle" filled="f" stroked="f">
              <v:textbox inset="0,0,0,0">
                <w:txbxContent>
                  <w:p w:rsidR="00CF533B" w:rsidRPr="007F5695" w:rsidRDefault="00CF533B" w:rsidP="00675C31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  <w:lang w:val="en-US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 xml:space="preserve">Ηλ. Πηγή </w:t>
                    </w:r>
                  </w:p>
                  <w:p w:rsidR="00CF533B" w:rsidRPr="00FC3919" w:rsidRDefault="00CF533B" w:rsidP="00675C31">
                    <w:pPr>
                      <w:jc w:val="center"/>
                      <w:rPr>
                        <w:b/>
                        <w:vertAlign w:val="subscript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Διέγερσης</w:t>
                    </w:r>
                  </w:p>
                </w:txbxContent>
              </v:textbox>
            </v:shape>
            <v:group id="_x0000_s1395" style="position:absolute;left:7943;top:2701;width:1021;height:180;rotation:90" coordorigin="7935,3255" coordsize="1020,180">
              <v:group id="_x0000_s1396" style="position:absolute;left:8100;top:3255;width:690;height:180" coordorigin="1650,4500" coordsize="1920,360">
                <v:group id="_x0000_s1397" style="position:absolute;left:1800;top:4500;width:1620;height:360" coordorigin="1800,4680" coordsize="1620,180">
                  <v:line id="_x0000_s1398" style="position:absolute;flip:x" from="1800,4680" to="1980,4860" strokeweight="1.25pt"/>
                  <v:line id="_x0000_s1399" style="position:absolute" from="1980,4680" to="2160,4860" strokeweight="1.25pt"/>
                  <v:line id="_x0000_s1400" style="position:absolute;flip:x" from="2160,4680" to="2340,4860" strokeweight="1.25pt"/>
                  <v:line id="_x0000_s1401" style="position:absolute" from="2340,4680" to="2520,4860" strokeweight="1.25pt"/>
                  <v:line id="_x0000_s1402" style="position:absolute;flip:x" from="2520,4680" to="2700,4860" strokeweight="1.25pt"/>
                  <v:line id="_x0000_s1403" style="position:absolute" from="2700,4680" to="2880,4860" strokeweight="1.25pt"/>
                  <v:line id="_x0000_s1404" style="position:absolute;flip:x" from="2880,4680" to="3060,4860" strokeweight="1.25pt"/>
                  <v:line id="_x0000_s1405" style="position:absolute" from="3060,4680" to="3240,4860" strokeweight="1.25pt"/>
                  <v:line id="_x0000_s1406" style="position:absolute;flip:x" from="3240,4680" to="3420,4860" strokeweight="1.25pt"/>
                </v:group>
                <v:line id="_x0000_s1407" style="position:absolute;rotation:1213344fd" from="3390,4515" to="3570,4695" strokeweight="1.25pt"/>
                <v:line id="_x0000_s1408" style="position:absolute;rotation:1213344fd" from="1650,4650" to="1830,4830" strokeweight="1.25pt"/>
              </v:group>
              <v:line id="_x0000_s1409" style="position:absolute" from="7935,3330" to="8115,3330">
                <v:stroke startarrow="oval" startarrowwidth="narrow" startarrowlength="short"/>
              </v:line>
              <v:line id="_x0000_s1410" style="position:absolute" from="8775,3350" to="8955,3350">
                <v:stroke startarrowwidth="narrow" startarrowlength="short" endarrow="oval" endarrowwidth="narrow" endarrowlength="short"/>
              </v:line>
            </v:group>
            <v:shape id="_x0000_s1411" type="#_x0000_t202" style="position:absolute;left:8645;top:2598;width:372;height:354;v-text-anchor:middle" filled="f" stroked="f">
              <v:textbox inset="0,0,0,0">
                <w:txbxContent>
                  <w:p w:rsidR="00CF533B" w:rsidRPr="000053EC" w:rsidRDefault="00CF533B" w:rsidP="00675C31">
                    <w:pPr>
                      <w:jc w:val="center"/>
                      <w:rPr>
                        <w:rFonts w:ascii="Times New Roman" w:hAnsi="Times New Roman" w:cs="Times New Roman"/>
                        <w:b/>
                        <w:i/>
                        <w:vertAlign w:val="subscript"/>
                      </w:rPr>
                    </w:pPr>
                    <w:r w:rsidRPr="000053EC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R</w:t>
                    </w:r>
                  </w:p>
                </w:txbxContent>
              </v:textbox>
            </v:shape>
            <v:group id="_x0000_s1412" style="position:absolute;left:4559;top:4089;width:703;height:454" coordorigin="6876,4150" coordsize="703,454">
              <v:shape id="_x0000_s1413" type="#_x0000_t32" style="position:absolute;left:6876;top:4378;width:283;height:1" o:connectortype="straight">
                <v:stroke startarrow="oval" startarrowwidth="narrow" startarrowlength="short"/>
              </v:shape>
              <v:shape id="_x0000_s1414" type="#_x0000_t32" style="position:absolute;left:7296;top:4390;width:283;height:1;flip:x" o:connectortype="straight">
                <v:stroke startarrow="oval" startarrowwidth="narrow" startarrowlength="short"/>
              </v:shape>
              <v:shape id="_x0000_s1415" type="#_x0000_t32" style="position:absolute;left:7176;top:4150;width:1;height:454" o:connectortype="straight" strokeweight="1.75pt"/>
              <v:shape id="_x0000_s1416" type="#_x0000_t32" style="position:absolute;left:7284;top:4270;width:1;height:227" o:connectortype="straight" strokeweight="1.75pt"/>
            </v:group>
            <v:shape id="_x0000_s1417" style="position:absolute;left:3672;top:1798;width:4800;height:492" coordsize="4800,492" path="m,492hdc43,362,52,332,156,228v45,-45,20,-31,72,-48c279,104,439,88,528,84,664,78,800,76,936,72,1664,26,2393,66,3120,v309,7,420,2,660,36c3847,58,3920,68,3984,96v41,17,80,43,120,60c4151,175,4206,176,4248,204v56,38,121,63,180,96c4453,314,4473,339,4500,348v46,15,96,36,144,48c4660,400,4676,403,4692,408v24,7,72,24,72,24c4791,473,4778,458,4800,480e" filled="f">
              <v:path arrowok="t"/>
            </v:shape>
            <v:shape id="_x0000_s1418" style="position:absolute;left:6444;top:2266;width:2016;height:1056" coordsize="2016,1056" path="m,hdc32,128,175,245,276,324v23,18,52,28,72,48c406,430,473,462,540,504v53,33,104,73,156,108c711,622,729,626,744,636v14,10,22,26,36,36c804,689,863,709,888,720v86,38,174,66,264,96c1283,860,1084,790,1224,852v57,25,124,32,180,60c1420,920,1435,931,1452,936v53,16,114,22,168,36c1689,989,1754,1006,1824,1020v68,14,122,36,192,36e" filled="f">
              <v:path arrowok="t"/>
            </v:shape>
            <v:shape id="_x0000_s1419" style="position:absolute;left:3741;top:3454;width:819;height:864" coordsize="819,864" path="m819,864hdc792,850,759,847,735,828,708,807,691,775,663,756,539,673,439,563,315,480,287,438,268,412,219,396,177,364,154,329,111,300,82,256,8,180,3,120,,80,3,40,3,e" filled="f">
              <v:path arrowok="t"/>
            </v:shape>
            <v:shape id="_x0000_s1420" style="position:absolute;left:5268;top:3454;width:1152;height:864" coordsize="1152,864" path="m,864hdc52,838,88,806,144,792,218,737,308,689,396,660v14,-5,23,-18,36,-24c493,606,551,570,612,540v99,-50,-41,39,84,-36c733,482,773,463,804,432v35,-35,55,-69,96,-96c928,295,955,268,996,240v30,-90,-14,18,48,-60c1110,97,989,189,1092,120,1102,91,1132,20,1152,e" filled="f">
              <v:path arrowok="t"/>
            </v:shape>
            <w10:wrap type="none"/>
            <w10:anchorlock/>
          </v:group>
        </w:pict>
      </w:r>
    </w:p>
    <w:p w:rsidR="00D1245C" w:rsidRDefault="00D1245C" w:rsidP="007F569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1245C" w:rsidRPr="00BB0D3E" w:rsidRDefault="00F01F82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01F82">
        <w:rPr>
          <w:rFonts w:ascii="Times New Roman" w:hAnsi="Times New Roman" w:cs="Times New Roman"/>
          <w:sz w:val="24"/>
          <w:szCs w:val="24"/>
        </w:rPr>
        <w:t xml:space="preserve">2. </w:t>
      </w:r>
      <w:r w:rsidR="00D1245C">
        <w:rPr>
          <w:rFonts w:ascii="Times New Roman" w:hAnsi="Times New Roman" w:cs="Times New Roman"/>
          <w:sz w:val="24"/>
          <w:szCs w:val="24"/>
        </w:rPr>
        <w:t xml:space="preserve">Πραγματοποιήστε σύνδεση γεννήτριας παράλληλης διέγερσης που να τροφοδοτεί τον αντιστάτη  </w:t>
      </w:r>
      <w:r w:rsidR="00D1245C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D1245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D1245C">
        <w:rPr>
          <w:rFonts w:ascii="Times New Roman" w:hAnsi="Times New Roman" w:cs="Times New Roman"/>
          <w:sz w:val="24"/>
          <w:szCs w:val="24"/>
        </w:rPr>
        <w:t>(φορτίο)</w:t>
      </w:r>
      <w:r w:rsidR="00D1245C" w:rsidRPr="00BB0D3E">
        <w:rPr>
          <w:rFonts w:ascii="Times New Roman" w:hAnsi="Times New Roman" w:cs="Times New Roman"/>
          <w:sz w:val="24"/>
          <w:szCs w:val="24"/>
        </w:rPr>
        <w:t>.</w:t>
      </w:r>
    </w:p>
    <w:p w:rsidR="00D1245C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158" editas="canvas" style="width:424.9pt;height:103.8pt;mso-position-horizontal-relative:char;mso-position-vertical-relative:line" coordorigin="1608,1882" coordsize="8498,2076">
            <o:lock v:ext="edit" aspectratio="t"/>
            <v:shape id="_x0000_s1159" type="#_x0000_t75" style="position:absolute;left:1608;top:1882;width:8498;height:2076" o:preferrelative="f">
              <v:fill o:detectmouseclick="t"/>
              <v:path o:extrusionok="t" o:connecttype="none"/>
              <o:lock v:ext="edit" text="t"/>
            </v:shape>
            <v:group id="_x0000_s1160" style="position:absolute;left:3312;top:1945;width:3576;height:1773" coordorigin="1920,2125" coordsize="3576,1773">
              <v:shape id="_x0000_s1161" type="#_x0000_t202" style="position:absolute;left:1920;top:2125;width:3576;height:1773">
                <v:textbox style="mso-next-textbox:#_x0000_s1161">
                  <w:txbxContent>
                    <w:p w:rsidR="00CF533B" w:rsidRDefault="00CF533B" w:rsidP="00D1245C"/>
                  </w:txbxContent>
                </v:textbox>
              </v:shape>
              <v:oval id="_x0000_s1162" style="position:absolute;left:2713;top:2231;width:454;height:454" strokeweight="1pt"/>
              <v:shape id="_x0000_s1163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164" style="position:absolute;left:3540;top:2363;width:1080;height:181" fillcolor="black [3213]" strokeweight="1pt"/>
              <v:shape id="_x0000_s1165" type="#_x0000_t32" style="position:absolute;left:2304;top:2460;width:396;height:1" o:connectortype="straight">
                <v:stroke startarrow="oval"/>
              </v:shape>
              <v:shape id="_x0000_s1166" type="#_x0000_t32" style="position:absolute;left:2316;top:3060;width:396;height:1" o:connectortype="straight">
                <v:stroke startarrow="oval"/>
              </v:shape>
              <v:shape id="_x0000_s1167" type="#_x0000_t32" style="position:absolute;left:2328;top:3600;width:396;height:1" o:connectortype="straight">
                <v:stroke startarrow="oval"/>
              </v:shape>
              <v:shape id="_x0000_s1168" type="#_x0000_t32" style="position:absolute;left:4644;top:2448;width:396;height:1;flip:x" o:connectortype="straight">
                <v:stroke startarrow="oval"/>
              </v:shape>
              <v:shape id="_x0000_s1169" type="#_x0000_t32" style="position:absolute;left:4632;top:3060;width:396;height:1;flip:x" o:connectortype="straight">
                <v:stroke startarrow="oval"/>
              </v:shape>
              <v:shape id="_x0000_s1170" type="#_x0000_t32" style="position:absolute;left:4644;top:3600;width:396;height:1;flip:x" o:connectortype="straight">
                <v:stroke startarrow="oval"/>
              </v:shape>
              <v:shape id="_x0000_s1171" type="#_x0000_t32" style="position:absolute;left:3156;top:2448;width:396;height:1;flip:x" o:connectortype="straight"/>
              <v:rect id="_x0000_s1172" style="position:absolute;left:2712;top:2951;width:1928;height:181" fillcolor="black [3213]" strokeweight="1pt"/>
              <v:rect id="_x0000_s1173" style="position:absolute;left:2724;top:3503;width:1928;height:181" fillcolor="black [3213]" strokeweight="1pt"/>
              <v:shape id="_x0000_s1174" type="#_x0000_t202" style="position:absolute;left:1920;top:2273;width:372;height:354;v-text-anchor:middle" filled="f" stroked="f">
                <v:textbox style="mso-next-textbox:#_x0000_s1174"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75" type="#_x0000_t202" style="position:absolute;left:5112;top:2274;width:372;height:354;v-text-anchor:middle" filled="f" stroked="f">
                <v:textbox style="mso-next-textbox:#_x0000_s1175"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176" type="#_x0000_t202" style="position:absolute;left:1920;top:2873;width:372;height:354;v-text-anchor:middle" filled="f" stroked="f">
                <v:textbox style="mso-next-textbox:#_x0000_s1176"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77" type="#_x0000_t202" style="position:absolute;left:1944;top:3425;width:372;height:354;v-text-anchor:middle" filled="f" stroked="f">
                <v:textbox style="mso-next-textbox:#_x0000_s1177"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78" type="#_x0000_t202" style="position:absolute;left:5124;top:2910;width:372;height:354;v-text-anchor:middle" filled="f" stroked="f">
                <v:textbox style="mso-next-textbox:#_x0000_s1178"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179" type="#_x0000_t202" style="position:absolute;left:5112;top:3438;width:372;height:354;v-text-anchor:middle" filled="f" stroked="f">
                <v:textbox style="mso-next-textbox:#_x0000_s1179"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group id="_x0000_s1181" style="position:absolute;left:7943;top:2701;width:1021;height:180;rotation:90" coordorigin="7935,3255" coordsize="1020,180">
              <v:group id="_x0000_s1182" style="position:absolute;left:8100;top:3255;width:690;height:180" coordorigin="1650,4500" coordsize="1920,360">
                <v:group id="_x0000_s1183" style="position:absolute;left:1800;top:4500;width:1620;height:360" coordorigin="1800,4680" coordsize="1620,180">
                  <v:line id="_x0000_s1184" style="position:absolute;flip:x" from="1800,4680" to="1980,4860" strokeweight="1.25pt"/>
                  <v:line id="_x0000_s1185" style="position:absolute" from="1980,4680" to="2160,4860" strokeweight="1.25pt"/>
                  <v:line id="_x0000_s1186" style="position:absolute;flip:x" from="2160,4680" to="2340,4860" strokeweight="1.25pt"/>
                  <v:line id="_x0000_s1187" style="position:absolute" from="2340,4680" to="2520,4860" strokeweight="1.25pt"/>
                  <v:line id="_x0000_s1188" style="position:absolute;flip:x" from="2520,4680" to="2700,4860" strokeweight="1.25pt"/>
                  <v:line id="_x0000_s1189" style="position:absolute" from="2700,4680" to="2880,4860" strokeweight="1.25pt"/>
                  <v:line id="_x0000_s1190" style="position:absolute;flip:x" from="2880,4680" to="3060,4860" strokeweight="1.25pt"/>
                  <v:line id="_x0000_s1191" style="position:absolute" from="3060,4680" to="3240,4860" strokeweight="1.25pt"/>
                  <v:line id="_x0000_s1192" style="position:absolute;flip:x" from="3240,4680" to="3420,4860" strokeweight="1.25pt"/>
                </v:group>
                <v:line id="_x0000_s1193" style="position:absolute;rotation:1213344fd" from="3390,4515" to="3570,4695" strokeweight="1.25pt"/>
                <v:line id="_x0000_s1194" style="position:absolute;rotation:1213344fd" from="1650,4650" to="1830,4830" strokeweight="1.25pt"/>
              </v:group>
              <v:line id="_x0000_s1195" style="position:absolute" from="7935,3330" to="8115,3330">
                <v:stroke startarrow="oval" startarrowwidth="narrow" startarrowlength="short"/>
              </v:line>
              <v:line id="_x0000_s1196" style="position:absolute" from="8775,3350" to="8955,3350">
                <v:stroke startarrowwidth="narrow" startarrowlength="short" endarrow="oval" endarrowwidth="narrow" endarrowlength="short"/>
              </v:line>
            </v:group>
            <v:shape id="_x0000_s1197" type="#_x0000_t202" style="position:absolute;left:8645;top:2598;width:372;height:354;v-text-anchor:middle" filled="f" stroked="f">
              <v:textbox style="mso-next-textbox:#_x0000_s1197" inset="0,0,0,0">
                <w:txbxContent>
                  <w:p w:rsidR="00CF533B" w:rsidRPr="000053EC" w:rsidRDefault="00CF533B" w:rsidP="00D1245C">
                    <w:pPr>
                      <w:jc w:val="center"/>
                      <w:rPr>
                        <w:rFonts w:ascii="Times New Roman" w:hAnsi="Times New Roman" w:cs="Times New Roman"/>
                        <w:b/>
                        <w:i/>
                        <w:vertAlign w:val="subscript"/>
                      </w:rPr>
                    </w:pPr>
                    <w:r w:rsidRPr="000053EC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R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F15C4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327" editas="canvas" style="width:424.9pt;height:126.9pt;mso-position-horizontal-relative:char;mso-position-vertical-relative:line" coordorigin="1608,1420" coordsize="8498,2538">
            <o:lock v:ext="edit" aspectratio="t"/>
            <v:shape id="_x0000_s1328" type="#_x0000_t75" style="position:absolute;left:1608;top:1420;width:8498;height:2538" o:preferrelative="f">
              <v:fill o:detectmouseclick="t"/>
              <v:path o:extrusionok="t" o:connecttype="none"/>
              <o:lock v:ext="edit" text="t"/>
            </v:shape>
            <v:group id="_x0000_s1329" style="position:absolute;left:3312;top:1945;width:3576;height:1773" coordorigin="1920,2125" coordsize="3576,1773">
              <v:shape id="_x0000_s1330" type="#_x0000_t202" style="position:absolute;left:1920;top:2125;width:3576;height:1773">
                <v:textbox>
                  <w:txbxContent>
                    <w:p w:rsidR="00CF533B" w:rsidRDefault="00CF533B" w:rsidP="00CF15C4"/>
                  </w:txbxContent>
                </v:textbox>
              </v:shape>
              <v:oval id="_x0000_s1331" style="position:absolute;left:2713;top:2231;width:454;height:454" strokeweight="1pt"/>
              <v:shape id="_x0000_s1332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333" style="position:absolute;left:3540;top:2363;width:1080;height:181" fillcolor="black [3213]" strokeweight="1pt"/>
              <v:shape id="_x0000_s1334" type="#_x0000_t32" style="position:absolute;left:2304;top:2460;width:396;height:1" o:connectortype="straight">
                <v:stroke startarrow="oval"/>
              </v:shape>
              <v:shape id="_x0000_s1335" type="#_x0000_t32" style="position:absolute;left:2316;top:3060;width:396;height:1" o:connectortype="straight">
                <v:stroke startarrow="oval"/>
              </v:shape>
              <v:shape id="_x0000_s1336" type="#_x0000_t32" style="position:absolute;left:2328;top:3600;width:396;height:1" o:connectortype="straight">
                <v:stroke startarrow="oval"/>
              </v:shape>
              <v:shape id="_x0000_s1337" type="#_x0000_t32" style="position:absolute;left:4644;top:2448;width:396;height:1;flip:x" o:connectortype="straight">
                <v:stroke startarrow="oval"/>
              </v:shape>
              <v:shape id="_x0000_s1338" type="#_x0000_t32" style="position:absolute;left:4632;top:3060;width:396;height:1;flip:x" o:connectortype="straight">
                <v:stroke startarrow="oval"/>
              </v:shape>
              <v:shape id="_x0000_s1339" type="#_x0000_t32" style="position:absolute;left:4644;top:3600;width:396;height:1;flip:x" o:connectortype="straight">
                <v:stroke startarrow="oval"/>
              </v:shape>
              <v:shape id="_x0000_s1340" type="#_x0000_t32" style="position:absolute;left:3156;top:2448;width:396;height:1;flip:x" o:connectortype="straight"/>
              <v:rect id="_x0000_s1341" style="position:absolute;left:2712;top:2951;width:1928;height:181" fillcolor="black [3213]" strokeweight="1pt"/>
              <v:rect id="_x0000_s1342" style="position:absolute;left:2724;top:3503;width:1928;height:181" fillcolor="black [3213]" strokeweight="1pt"/>
              <v:shape id="_x0000_s1343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CF15C4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44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CF15C4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345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CF15C4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46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CF15C4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347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CF15C4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348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CF15C4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group id="_x0000_s1349" style="position:absolute;left:7943;top:2701;width:1021;height:180;rotation:90" coordorigin="7935,3255" coordsize="1020,180">
              <v:group id="_x0000_s1350" style="position:absolute;left:8100;top:3255;width:690;height:180" coordorigin="1650,4500" coordsize="1920,360">
                <v:group id="_x0000_s1351" style="position:absolute;left:1800;top:4500;width:1620;height:360" coordorigin="1800,4680" coordsize="1620,180">
                  <v:line id="_x0000_s1352" style="position:absolute;flip:x" from="1800,4680" to="1980,4860" strokeweight="1.25pt"/>
                  <v:line id="_x0000_s1353" style="position:absolute" from="1980,4680" to="2160,4860" strokeweight="1.25pt"/>
                  <v:line id="_x0000_s1354" style="position:absolute;flip:x" from="2160,4680" to="2340,4860" strokeweight="1.25pt"/>
                  <v:line id="_x0000_s1355" style="position:absolute" from="2340,4680" to="2520,4860" strokeweight="1.25pt"/>
                  <v:line id="_x0000_s1356" style="position:absolute;flip:x" from="2520,4680" to="2700,4860" strokeweight="1.25pt"/>
                  <v:line id="_x0000_s1357" style="position:absolute" from="2700,4680" to="2880,4860" strokeweight="1.25pt"/>
                  <v:line id="_x0000_s1358" style="position:absolute;flip:x" from="2880,4680" to="3060,4860" strokeweight="1.25pt"/>
                  <v:line id="_x0000_s1359" style="position:absolute" from="3060,4680" to="3240,4860" strokeweight="1.25pt"/>
                  <v:line id="_x0000_s1360" style="position:absolute;flip:x" from="3240,4680" to="3420,4860" strokeweight="1.25pt"/>
                </v:group>
                <v:line id="_x0000_s1361" style="position:absolute;rotation:1213344fd" from="3390,4515" to="3570,4695" strokeweight="1.25pt"/>
                <v:line id="_x0000_s1362" style="position:absolute;rotation:1213344fd" from="1650,4650" to="1830,4830" strokeweight="1.25pt"/>
              </v:group>
              <v:line id="_x0000_s1363" style="position:absolute" from="7935,3330" to="8115,3330">
                <v:stroke startarrow="oval" startarrowwidth="narrow" startarrowlength="short"/>
              </v:line>
              <v:line id="_x0000_s1364" style="position:absolute" from="8775,3350" to="8955,3350">
                <v:stroke startarrowwidth="narrow" startarrowlength="short" endarrow="oval" endarrowwidth="narrow" endarrowlength="short"/>
              </v:line>
            </v:group>
            <v:shape id="_x0000_s1365" type="#_x0000_t202" style="position:absolute;left:8645;top:2598;width:372;height:354;v-text-anchor:middle" filled="f" stroked="f">
              <v:textbox inset="0,0,0,0">
                <w:txbxContent>
                  <w:p w:rsidR="00CF533B" w:rsidRPr="000053EC" w:rsidRDefault="00CF533B" w:rsidP="00CF15C4">
                    <w:pPr>
                      <w:jc w:val="center"/>
                      <w:rPr>
                        <w:rFonts w:ascii="Times New Roman" w:hAnsi="Times New Roman" w:cs="Times New Roman"/>
                        <w:b/>
                        <w:i/>
                        <w:vertAlign w:val="subscript"/>
                      </w:rPr>
                    </w:pPr>
                    <w:r w:rsidRPr="000053EC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R</w:t>
                    </w:r>
                  </w:p>
                </w:txbxContent>
              </v:textbox>
            </v:shape>
            <v:shape id="_x0000_s1368" style="position:absolute;left:3696;top:1545;width:5027;height:732" coordsize="5027,732" path="m,732hdc4,628,6,524,12,420,14,384,8,344,24,312,49,261,136,199,192,180v41,-41,70,-44,120,-72c439,35,575,16,720,v167,5,337,2,504,24c1344,40,1464,89,1584,96v116,7,232,8,348,12c2517,102,3174,61,3768,120v176,44,356,75,528,132c4478,313,4680,260,4872,264v85,17,103,10,132,96c4997,467,5027,545,4944,600v-22,66,-80,132,-156,132e" filled="f">
              <v:path arrowok="t"/>
            </v:shape>
            <v:shape id="_x0000_s1369" style="position:absolute;left:6432;top:2265;width:2048;height:1144" coordsize="2048,1144" path="m,hdc97,32,194,66,288,108v20,9,41,14,60,24c373,146,420,180,420,180v96,144,-52,-68,60,60c530,298,556,371,600,432v10,14,25,23,36,36c681,520,699,577,768,600v70,70,167,132,264,156c1065,778,1107,782,1140,804v26,17,46,43,72,60c1243,884,1287,895,1320,912v36,18,71,44,108,60c1473,992,1525,1004,1572,1020v76,25,151,53,228,72c2025,1080,2048,1144,2004,1056e" filled="f">
              <v:path arrowok="t"/>
            </v:shape>
            <v:shape id="_x0000_s1370" style="position:absolute;left:2945;top:2289;width:787;height:1140" coordsize="787,1140" path="m763,hdc631,19,545,84,427,108,365,170,277,185,211,240v-13,11,-23,26,-36,36c152,294,103,324,103,324,88,368,61,403,43,444,33,467,19,516,19,516,24,584,,667,43,720v33,41,97,68,144,84c201,809,210,822,223,828v57,25,132,37,192,48c488,889,507,882,571,900v24,7,48,16,72,24c655,928,679,936,679,936v8,12,14,26,24,36c713,982,731,984,739,996v13,21,16,48,24,72c767,1080,771,1092,775,1104v4,12,12,36,12,36e" filled="f">
              <v:path arrowok="t"/>
            </v:shape>
            <v:shape id="_x0000_s1371" style="position:absolute;left:6444;top:2241;width:234;height:1201" coordsize="234,1201" path="m,hdc17,50,40,79,84,108v22,66,69,122,108,180c207,310,213,338,228,360v-14,193,6,115,-36,240c187,614,174,623,168,636v-57,129,6,27,-48,108c109,818,101,899,84,972v-11,48,-32,97,-48,144c8,1201,12,1114,12,1176e" filled="f">
              <v:path arrowok="t"/>
            </v:shape>
            <w10:wrap type="none"/>
            <w10:anchorlock/>
          </v:group>
        </w:pict>
      </w:r>
    </w:p>
    <w:p w:rsidR="00D1245C" w:rsidRDefault="00D1245C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1245C" w:rsidRPr="00BB0D3E" w:rsidRDefault="00F01F82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01F82">
        <w:rPr>
          <w:rFonts w:ascii="Times New Roman" w:hAnsi="Times New Roman" w:cs="Times New Roman"/>
          <w:sz w:val="24"/>
          <w:szCs w:val="24"/>
        </w:rPr>
        <w:t xml:space="preserve">3. </w:t>
      </w:r>
      <w:r w:rsidR="00D1245C">
        <w:rPr>
          <w:rFonts w:ascii="Times New Roman" w:hAnsi="Times New Roman" w:cs="Times New Roman"/>
          <w:sz w:val="24"/>
          <w:szCs w:val="24"/>
        </w:rPr>
        <w:t xml:space="preserve">Πραγματοποιήστε σύνδεση γεννήτριας διέγερσης σειράς που να τροφοδοτεί τον αντιστάτη  </w:t>
      </w:r>
      <w:r w:rsidR="00D1245C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D1245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D1245C">
        <w:rPr>
          <w:rFonts w:ascii="Times New Roman" w:hAnsi="Times New Roman" w:cs="Times New Roman"/>
          <w:sz w:val="24"/>
          <w:szCs w:val="24"/>
        </w:rPr>
        <w:t>(φορτίο)</w:t>
      </w:r>
      <w:r w:rsidR="00D1245C" w:rsidRPr="00BB0D3E">
        <w:rPr>
          <w:rFonts w:ascii="Times New Roman" w:hAnsi="Times New Roman" w:cs="Times New Roman"/>
          <w:sz w:val="24"/>
          <w:szCs w:val="24"/>
        </w:rPr>
        <w:t>.</w:t>
      </w:r>
    </w:p>
    <w:p w:rsidR="00D1245C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203" editas="canvas" style="width:424.9pt;height:103.8pt;mso-position-horizontal-relative:char;mso-position-vertical-relative:line" coordorigin="1608,1882" coordsize="8498,2076">
            <o:lock v:ext="edit" aspectratio="t"/>
            <v:shape id="_x0000_s1204" type="#_x0000_t75" style="position:absolute;left:1608;top:1882;width:8498;height:2076" o:preferrelative="f">
              <v:fill o:detectmouseclick="t"/>
              <v:path o:extrusionok="t" o:connecttype="none"/>
              <o:lock v:ext="edit" text="t"/>
            </v:shape>
            <v:group id="_x0000_s1205" style="position:absolute;left:3312;top:1945;width:3576;height:1773" coordorigin="1920,2125" coordsize="3576,1773">
              <v:shape id="_x0000_s1206" type="#_x0000_t202" style="position:absolute;left:1920;top:2125;width:3576;height:1773">
                <v:textbox>
                  <w:txbxContent>
                    <w:p w:rsidR="00CF533B" w:rsidRDefault="00CF533B" w:rsidP="00D1245C"/>
                  </w:txbxContent>
                </v:textbox>
              </v:shape>
              <v:oval id="_x0000_s1207" style="position:absolute;left:2713;top:2231;width:454;height:454" strokeweight="1pt"/>
              <v:shape id="_x0000_s1208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209" style="position:absolute;left:3540;top:2363;width:1080;height:181" fillcolor="black [3213]" strokeweight="1pt"/>
              <v:shape id="_x0000_s1210" type="#_x0000_t32" style="position:absolute;left:2304;top:2460;width:396;height:1" o:connectortype="straight">
                <v:stroke startarrow="oval"/>
              </v:shape>
              <v:shape id="_x0000_s1211" type="#_x0000_t32" style="position:absolute;left:2316;top:3060;width:396;height:1" o:connectortype="straight">
                <v:stroke startarrow="oval"/>
              </v:shape>
              <v:shape id="_x0000_s1212" type="#_x0000_t32" style="position:absolute;left:2328;top:3600;width:396;height:1" o:connectortype="straight">
                <v:stroke startarrow="oval"/>
              </v:shape>
              <v:shape id="_x0000_s1213" type="#_x0000_t32" style="position:absolute;left:4644;top:2448;width:396;height:1;flip:x" o:connectortype="straight">
                <v:stroke startarrow="oval"/>
              </v:shape>
              <v:shape id="_x0000_s1214" type="#_x0000_t32" style="position:absolute;left:4632;top:3060;width:396;height:1;flip:x" o:connectortype="straight">
                <v:stroke startarrow="oval"/>
              </v:shape>
              <v:shape id="_x0000_s1215" type="#_x0000_t32" style="position:absolute;left:4644;top:3600;width:396;height:1;flip:x" o:connectortype="straight">
                <v:stroke startarrow="oval"/>
              </v:shape>
              <v:shape id="_x0000_s1216" type="#_x0000_t32" style="position:absolute;left:3156;top:2448;width:396;height:1;flip:x" o:connectortype="straight"/>
              <v:rect id="_x0000_s1217" style="position:absolute;left:2712;top:2951;width:1928;height:181" fillcolor="black [3213]" strokeweight="1pt"/>
              <v:rect id="_x0000_s1218" style="position:absolute;left:2724;top:3503;width:1928;height:181" fillcolor="black [3213]" strokeweight="1pt"/>
              <v:shape id="_x0000_s1219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20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221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22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23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224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group id="_x0000_s1225" style="position:absolute;left:7943;top:2701;width:1021;height:180;rotation:90" coordorigin="7935,3255" coordsize="1020,180">
              <v:group id="_x0000_s1226" style="position:absolute;left:8100;top:3255;width:690;height:180" coordorigin="1650,4500" coordsize="1920,360">
                <v:group id="_x0000_s1227" style="position:absolute;left:1800;top:4500;width:1620;height:360" coordorigin="1800,4680" coordsize="1620,180">
                  <v:line id="_x0000_s1228" style="position:absolute;flip:x" from="1800,4680" to="1980,4860" strokeweight="1.25pt"/>
                  <v:line id="_x0000_s1229" style="position:absolute" from="1980,4680" to="2160,4860" strokeweight="1.25pt"/>
                  <v:line id="_x0000_s1230" style="position:absolute;flip:x" from="2160,4680" to="2340,4860" strokeweight="1.25pt"/>
                  <v:line id="_x0000_s1231" style="position:absolute" from="2340,4680" to="2520,4860" strokeweight="1.25pt"/>
                  <v:line id="_x0000_s1232" style="position:absolute;flip:x" from="2520,4680" to="2700,4860" strokeweight="1.25pt"/>
                  <v:line id="_x0000_s1233" style="position:absolute" from="2700,4680" to="2880,4860" strokeweight="1.25pt"/>
                  <v:line id="_x0000_s1234" style="position:absolute;flip:x" from="2880,4680" to="3060,4860" strokeweight="1.25pt"/>
                  <v:line id="_x0000_s1235" style="position:absolute" from="3060,4680" to="3240,4860" strokeweight="1.25pt"/>
                  <v:line id="_x0000_s1236" style="position:absolute;flip:x" from="3240,4680" to="3420,4860" strokeweight="1.25pt"/>
                </v:group>
                <v:line id="_x0000_s1237" style="position:absolute;rotation:1213344fd" from="3390,4515" to="3570,4695" strokeweight="1.25pt"/>
                <v:line id="_x0000_s1238" style="position:absolute;rotation:1213344fd" from="1650,4650" to="1830,4830" strokeweight="1.25pt"/>
              </v:group>
              <v:line id="_x0000_s1239" style="position:absolute" from="7935,3330" to="8115,3330">
                <v:stroke startarrow="oval" startarrowwidth="narrow" startarrowlength="short"/>
              </v:line>
              <v:line id="_x0000_s1240" style="position:absolute" from="8775,3350" to="8955,3350">
                <v:stroke startarrowwidth="narrow" startarrowlength="short" endarrow="oval" endarrowwidth="narrow" endarrowlength="short"/>
              </v:line>
            </v:group>
            <v:shape id="_x0000_s1241" type="#_x0000_t202" style="position:absolute;left:8645;top:2598;width:372;height:354;v-text-anchor:middle" filled="f" stroked="f">
              <v:textbox inset="0,0,0,0">
                <w:txbxContent>
                  <w:p w:rsidR="00CF533B" w:rsidRPr="000053EC" w:rsidRDefault="00CF533B" w:rsidP="00D1245C">
                    <w:pPr>
                      <w:jc w:val="center"/>
                      <w:rPr>
                        <w:rFonts w:ascii="Times New Roman" w:hAnsi="Times New Roman" w:cs="Times New Roman"/>
                        <w:b/>
                        <w:i/>
                        <w:vertAlign w:val="subscript"/>
                      </w:rPr>
                    </w:pPr>
                    <w:r w:rsidRPr="000053EC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R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D1245C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</w:r>
      <w:r w:rsidRPr="005E5D01">
        <w:rPr>
          <w:rFonts w:ascii="Times New Roman" w:hAnsi="Times New Roman" w:cs="Times New Roman"/>
          <w:sz w:val="24"/>
          <w:szCs w:val="24"/>
        </w:rPr>
        <w:pict>
          <v:group id="_x0000_s1242" editas="canvas" style="width:424.9pt;height:103.8pt;mso-position-horizontal-relative:char;mso-position-vertical-relative:line" coordorigin="1608,1882" coordsize="8498,2076">
            <o:lock v:ext="edit" aspectratio="t"/>
            <v:shape id="_x0000_s1243" type="#_x0000_t75" style="position:absolute;left:1608;top:1882;width:8498;height:2076" o:preferrelative="f">
              <v:fill o:detectmouseclick="t"/>
              <v:path o:extrusionok="t" o:connecttype="none"/>
              <o:lock v:ext="edit" text="t"/>
            </v:shape>
            <v:group id="_x0000_s1244" style="position:absolute;left:3312;top:1945;width:3576;height:1773" coordorigin="1920,2125" coordsize="3576,1773">
              <v:shape id="_x0000_s1245" type="#_x0000_t202" style="position:absolute;left:1920;top:2125;width:3576;height:1773">
                <v:textbox>
                  <w:txbxContent>
                    <w:p w:rsidR="00CF533B" w:rsidRDefault="00CF533B" w:rsidP="00D1245C"/>
                  </w:txbxContent>
                </v:textbox>
              </v:shape>
              <v:oval id="_x0000_s1246" style="position:absolute;left:2713;top:2231;width:454;height:454" strokeweight="1pt"/>
              <v:shape id="_x0000_s1247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248" style="position:absolute;left:3540;top:2363;width:1080;height:181" fillcolor="black [3213]" strokeweight="1pt"/>
              <v:shape id="_x0000_s1249" type="#_x0000_t32" style="position:absolute;left:2304;top:2460;width:396;height:1" o:connectortype="straight">
                <v:stroke startarrow="oval"/>
              </v:shape>
              <v:shape id="_x0000_s1250" type="#_x0000_t32" style="position:absolute;left:2316;top:3060;width:396;height:1" o:connectortype="straight">
                <v:stroke startarrow="oval"/>
              </v:shape>
              <v:shape id="_x0000_s1251" type="#_x0000_t32" style="position:absolute;left:2328;top:3600;width:396;height:1" o:connectortype="straight">
                <v:stroke startarrow="oval"/>
              </v:shape>
              <v:shape id="_x0000_s1252" type="#_x0000_t32" style="position:absolute;left:4644;top:2448;width:396;height:1;flip:x" o:connectortype="straight">
                <v:stroke startarrow="oval"/>
              </v:shape>
              <v:shape id="_x0000_s1253" type="#_x0000_t32" style="position:absolute;left:4632;top:3060;width:396;height:1;flip:x" o:connectortype="straight">
                <v:stroke startarrow="oval"/>
              </v:shape>
              <v:shape id="_x0000_s1254" type="#_x0000_t32" style="position:absolute;left:4644;top:3600;width:396;height:1;flip:x" o:connectortype="straight">
                <v:stroke startarrow="oval"/>
              </v:shape>
              <v:shape id="_x0000_s1255" type="#_x0000_t32" style="position:absolute;left:3156;top:2448;width:396;height:1;flip:x" o:connectortype="straight"/>
              <v:rect id="_x0000_s1256" style="position:absolute;left:2712;top:2951;width:1928;height:181" fillcolor="black [3213]" strokeweight="1pt"/>
              <v:rect id="_x0000_s1257" style="position:absolute;left:2724;top:3503;width:1928;height:181" fillcolor="black [3213]" strokeweight="1pt"/>
              <v:shape id="_x0000_s1258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59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260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61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62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263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D1245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group id="_x0000_s1264" style="position:absolute;left:7943;top:2701;width:1021;height:180;rotation:90" coordorigin="7935,3255" coordsize="1020,180">
              <v:group id="_x0000_s1265" style="position:absolute;left:8100;top:3255;width:690;height:180" coordorigin="1650,4500" coordsize="1920,360">
                <v:group id="_x0000_s1266" style="position:absolute;left:1800;top:4500;width:1620;height:360" coordorigin="1800,4680" coordsize="1620,180">
                  <v:line id="_x0000_s1267" style="position:absolute;flip:x" from="1800,4680" to="1980,4860" strokeweight="1.25pt"/>
                  <v:line id="_x0000_s1268" style="position:absolute" from="1980,4680" to="2160,4860" strokeweight="1.25pt"/>
                  <v:line id="_x0000_s1269" style="position:absolute;flip:x" from="2160,4680" to="2340,4860" strokeweight="1.25pt"/>
                  <v:line id="_x0000_s1270" style="position:absolute" from="2340,4680" to="2520,4860" strokeweight="1.25pt"/>
                  <v:line id="_x0000_s1271" style="position:absolute;flip:x" from="2520,4680" to="2700,4860" strokeweight="1.25pt"/>
                  <v:line id="_x0000_s1272" style="position:absolute" from="2700,4680" to="2880,4860" strokeweight="1.25pt"/>
                  <v:line id="_x0000_s1273" style="position:absolute;flip:x" from="2880,4680" to="3060,4860" strokeweight="1.25pt"/>
                  <v:line id="_x0000_s1274" style="position:absolute" from="3060,4680" to="3240,4860" strokeweight="1.25pt"/>
                  <v:line id="_x0000_s1275" style="position:absolute;flip:x" from="3240,4680" to="3420,4860" strokeweight="1.25pt"/>
                </v:group>
                <v:line id="_x0000_s1276" style="position:absolute;rotation:1213344fd" from="3390,4515" to="3570,4695" strokeweight="1.25pt"/>
                <v:line id="_x0000_s1277" style="position:absolute;rotation:1213344fd" from="1650,4650" to="1830,4830" strokeweight="1.25pt"/>
              </v:group>
              <v:line id="_x0000_s1278" style="position:absolute" from="7935,3330" to="8115,3330">
                <v:stroke startarrow="oval" startarrowwidth="narrow" startarrowlength="short"/>
              </v:line>
              <v:line id="_x0000_s1279" style="position:absolute" from="8775,3350" to="8955,3350">
                <v:stroke startarrowwidth="narrow" startarrowlength="short" endarrow="oval" endarrowwidth="narrow" endarrowlength="short"/>
              </v:line>
            </v:group>
            <v:shape id="_x0000_s1280" type="#_x0000_t202" style="position:absolute;left:8645;top:2598;width:372;height:354;v-text-anchor:middle" filled="f" stroked="f">
              <v:textbox inset="0,0,0,0">
                <w:txbxContent>
                  <w:p w:rsidR="00CF533B" w:rsidRPr="000053EC" w:rsidRDefault="00CF533B" w:rsidP="00D1245C">
                    <w:pPr>
                      <w:jc w:val="center"/>
                      <w:rPr>
                        <w:rFonts w:ascii="Times New Roman" w:hAnsi="Times New Roman" w:cs="Times New Roman"/>
                        <w:b/>
                        <w:i/>
                        <w:vertAlign w:val="subscript"/>
                      </w:rPr>
                    </w:pPr>
                    <w:r w:rsidRPr="000053EC">
                      <w:rPr>
                        <w:rFonts w:ascii="Times New Roman" w:hAnsi="Times New Roman" w:cs="Times New Roman"/>
                        <w:b/>
                        <w:i/>
                        <w:lang w:val="en-US"/>
                      </w:rPr>
                      <w:t>R</w:t>
                    </w:r>
                  </w:p>
                </w:txbxContent>
              </v:textbox>
            </v:shape>
            <v:shape id="_x0000_s1285" style="position:absolute;left:3708;top:2283;width:120;height:600" coordsize="120,600" path="m,hdc56,42,98,77,120,144v-4,52,-4,104,-12,156c108,300,78,390,72,408,56,457,20,427,12,480v-6,40,,80,,120e" filled="f">
              <v:path arrowok="t"/>
            </v:shape>
            <v:shape id="_x0000_s1286" style="position:absolute;left:6420;top:2871;width:2065;height:600" coordsize="2065,600" path="m,hdc48,48,87,58,144,96v14,9,23,25,36,36c254,196,341,252,432,288v44,66,11,30,120,84c620,406,674,462,744,492v152,65,291,92,456,108c1500,585,1758,574,2040,480v13,-40,25,-36,,-36e" filled="f">
              <v:path arrowok="t"/>
            </v:shape>
            <v:shape id="_x0000_s1287" style="position:absolute;left:6444;top:2079;width:2004;height:204" coordsize="2004,204" path="m,180hdc112,152,206,87,300,24,324,8,356,9,384,v289,24,561,134,840,204c1484,197,1744,180,2004,180e" filled="f">
              <v:path arrowok="t"/>
            </v:shape>
            <w10:wrap type="none"/>
            <w10:anchorlock/>
          </v:group>
        </w:pict>
      </w:r>
    </w:p>
    <w:p w:rsidR="00675C31" w:rsidRPr="00BB0D3E" w:rsidRDefault="00F01F82" w:rsidP="00675C3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01F82">
        <w:rPr>
          <w:rFonts w:ascii="Times New Roman" w:hAnsi="Times New Roman" w:cs="Times New Roman"/>
          <w:sz w:val="24"/>
          <w:szCs w:val="24"/>
        </w:rPr>
        <w:t xml:space="preserve">4. </w:t>
      </w:r>
      <w:r w:rsidR="00675C31">
        <w:rPr>
          <w:rFonts w:ascii="Times New Roman" w:hAnsi="Times New Roman" w:cs="Times New Roman"/>
          <w:sz w:val="24"/>
          <w:szCs w:val="24"/>
        </w:rPr>
        <w:t xml:space="preserve">Πραγματοποιήστε σύνδεση κινητήρα ξένης διέγερσης. </w:t>
      </w:r>
    </w:p>
    <w:p w:rsidR="00675C31" w:rsidRPr="00675C31" w:rsidRDefault="00675C3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75C31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466" editas="canvas" style="width:424.9pt;height:138.1pt;mso-position-horizontal-relative:char;mso-position-vertical-relative:line" coordorigin="1608,1882" coordsize="8498,2762">
            <o:lock v:ext="edit" aspectratio="t"/>
            <v:shape id="_x0000_s1467" type="#_x0000_t75" style="position:absolute;left:1608;top:1882;width:8498;height:2762" o:preferrelative="f">
              <v:fill o:detectmouseclick="t"/>
              <v:path o:extrusionok="t" o:connecttype="none"/>
              <o:lock v:ext="edit" text="t"/>
            </v:shape>
            <v:group id="_x0000_s1468" style="position:absolute;left:3312;top:1945;width:3576;height:1773" coordorigin="1920,2125" coordsize="3576,1773">
              <v:shape id="_x0000_s1469" type="#_x0000_t202" style="position:absolute;left:1920;top:2125;width:3576;height:1773">
                <v:textbox>
                  <w:txbxContent>
                    <w:p w:rsidR="00CF533B" w:rsidRDefault="00CF533B" w:rsidP="00675C31"/>
                  </w:txbxContent>
                </v:textbox>
              </v:shape>
              <v:oval id="_x0000_s1470" style="position:absolute;left:2713;top:2231;width:454;height:454" strokeweight="1pt"/>
              <v:shape id="_x0000_s1471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472" style="position:absolute;left:3540;top:2363;width:1080;height:181" fillcolor="black [3213]" strokeweight="1pt"/>
              <v:shape id="_x0000_s1473" type="#_x0000_t32" style="position:absolute;left:2304;top:2460;width:396;height:1" o:connectortype="straight">
                <v:stroke startarrow="oval"/>
              </v:shape>
              <v:shape id="_x0000_s1474" type="#_x0000_t32" style="position:absolute;left:2316;top:3060;width:396;height:1" o:connectortype="straight">
                <v:stroke startarrow="oval"/>
              </v:shape>
              <v:shape id="_x0000_s1475" type="#_x0000_t32" style="position:absolute;left:2328;top:3600;width:396;height:1" o:connectortype="straight">
                <v:stroke startarrow="oval"/>
              </v:shape>
              <v:shape id="_x0000_s1476" type="#_x0000_t32" style="position:absolute;left:4644;top:2448;width:396;height:1;flip:x" o:connectortype="straight">
                <v:stroke startarrow="oval"/>
              </v:shape>
              <v:shape id="_x0000_s1477" type="#_x0000_t32" style="position:absolute;left:4632;top:3060;width:396;height:1;flip:x" o:connectortype="straight">
                <v:stroke startarrow="oval"/>
              </v:shape>
              <v:shape id="_x0000_s1478" type="#_x0000_t32" style="position:absolute;left:4644;top:3600;width:396;height:1;flip:x" o:connectortype="straight">
                <v:stroke startarrow="oval"/>
              </v:shape>
              <v:shape id="_x0000_s1479" type="#_x0000_t32" style="position:absolute;left:3156;top:2448;width:396;height:1;flip:x" o:connectortype="straight"/>
              <v:rect id="_x0000_s1480" style="position:absolute;left:2712;top:2951;width:1928;height:181" fillcolor="black [3213]" strokeweight="1pt"/>
              <v:rect id="_x0000_s1481" style="position:absolute;left:2724;top:3503;width:1928;height:181" fillcolor="black [3213]" strokeweight="1pt"/>
              <v:shape id="_x0000_s1482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483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484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485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486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487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675C31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shape id="_x0000_s1488" type="#_x0000_t202" style="position:absolute;left:5496;top:3972;width:924;height:464;v-text-anchor:middle" filled="f" stroked="f">
              <v:textbox inset="0,0,0,0">
                <w:txbxContent>
                  <w:p w:rsidR="00CF533B" w:rsidRPr="007F5695" w:rsidRDefault="00CF533B" w:rsidP="00675C31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  <w:lang w:val="en-US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 xml:space="preserve">Ηλ. Πηγή </w:t>
                    </w:r>
                  </w:p>
                  <w:p w:rsidR="00CF533B" w:rsidRPr="00FC3919" w:rsidRDefault="00CF533B" w:rsidP="00675C31">
                    <w:pPr>
                      <w:jc w:val="center"/>
                      <w:rPr>
                        <w:b/>
                        <w:vertAlign w:val="subscript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Διέγερσης</w:t>
                    </w:r>
                  </w:p>
                </w:txbxContent>
              </v:textbox>
            </v:shape>
            <v:group id="_x0000_s1506" style="position:absolute;left:4559;top:4089;width:703;height:454" coordorigin="6876,4150" coordsize="703,454">
              <v:shape id="_x0000_s1507" type="#_x0000_t32" style="position:absolute;left:6876;top:4378;width:283;height:1" o:connectortype="straight">
                <v:stroke startarrow="oval" startarrowwidth="narrow" startarrowlength="short"/>
              </v:shape>
              <v:shape id="_x0000_s1508" type="#_x0000_t32" style="position:absolute;left:7296;top:4390;width:283;height:1;flip:x" o:connectortype="straight">
                <v:stroke startarrow="oval" startarrowwidth="narrow" startarrowlength="short"/>
              </v:shape>
              <v:shape id="_x0000_s1509" type="#_x0000_t32" style="position:absolute;left:7176;top:4150;width:1;height:454" o:connectortype="straight" strokeweight="1.75pt"/>
              <v:shape id="_x0000_s1510" type="#_x0000_t32" style="position:absolute;left:7284;top:4270;width:1;height:227" o:connectortype="straight" strokeweight="1.75pt"/>
            </v:group>
            <v:shape id="_x0000_s1511" type="#_x0000_t202" style="position:absolute;left:1884;top:2960;width:1080;height:758;v-text-anchor:middle" filled="f" stroked="f">
              <v:textbox inset="0,0,0,0">
                <w:txbxContent>
                  <w:p w:rsidR="00CF533B" w:rsidRPr="007F5695" w:rsidRDefault="00CF533B" w:rsidP="00675C31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  <w:lang w:val="en-US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Πηγή</w:t>
                    </w:r>
                  </w:p>
                  <w:p w:rsidR="00CF533B" w:rsidRPr="00FC3919" w:rsidRDefault="00CF533B" w:rsidP="00675C31">
                    <w:pPr>
                      <w:spacing w:after="0"/>
                      <w:jc w:val="center"/>
                      <w:rPr>
                        <w:b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Τροφοδοσίας Κινητήρα</w:t>
                    </w:r>
                  </w:p>
                </w:txbxContent>
              </v:textbox>
            </v:shape>
            <v:group id="_x0000_s1512" style="position:absolute;left:2003;top:2333;width:703;height:454" coordorigin="6876,4150" coordsize="703,454">
              <v:shape id="_x0000_s1513" type="#_x0000_t32" style="position:absolute;left:6876;top:4378;width:283;height:1" o:connectortype="straight">
                <v:stroke startarrow="oval" startarrowwidth="narrow" startarrowlength="short"/>
              </v:shape>
              <v:shape id="_x0000_s1514" type="#_x0000_t32" style="position:absolute;left:7296;top:4390;width:283;height:1;flip:x" o:connectortype="straight">
                <v:stroke startarrow="oval" startarrowwidth="narrow" startarrowlength="short"/>
              </v:shape>
              <v:shape id="_x0000_s1515" type="#_x0000_t32" style="position:absolute;left:7176;top:4150;width:1;height:454" o:connectortype="straight" strokeweight="1.75pt"/>
              <v:shape id="_x0000_s1516" type="#_x0000_t32" style="position:absolute;left:7284;top:4270;width:1;height:227" o:connectortype="straight" strokeweight="1.75pt"/>
            </v:group>
            <w10:wrap type="none"/>
            <w10:anchorlock/>
          </v:group>
        </w:pict>
      </w:r>
    </w:p>
    <w:p w:rsidR="003E57E3" w:rsidRDefault="003E57E3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E57E3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517" editas="canvas" style="width:424.9pt;height:138.1pt;mso-position-horizontal-relative:char;mso-position-vertical-relative:line" coordorigin="1608,1882" coordsize="8498,2762">
            <o:lock v:ext="edit" aspectratio="t"/>
            <v:shape id="_x0000_s1518" type="#_x0000_t75" style="position:absolute;left:1608;top:1882;width:8498;height:2762" o:preferrelative="f">
              <v:fill o:detectmouseclick="t"/>
              <v:path o:extrusionok="t" o:connecttype="none"/>
              <o:lock v:ext="edit" text="t"/>
            </v:shape>
            <v:group id="_x0000_s1519" style="position:absolute;left:3312;top:1945;width:3576;height:1773" coordorigin="1920,2125" coordsize="3576,1773">
              <v:shape id="_x0000_s1520" type="#_x0000_t202" style="position:absolute;left:1920;top:2125;width:3576;height:1773">
                <v:textbox>
                  <w:txbxContent>
                    <w:p w:rsidR="00CF533B" w:rsidRDefault="00CF533B" w:rsidP="003E57E3"/>
                  </w:txbxContent>
                </v:textbox>
              </v:shape>
              <v:oval id="_x0000_s1521" style="position:absolute;left:2713;top:2231;width:454;height:454" strokeweight="1pt"/>
              <v:shape id="_x0000_s1522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523" style="position:absolute;left:3540;top:2363;width:1080;height:181" fillcolor="black [3213]" strokeweight="1pt"/>
              <v:shape id="_x0000_s1524" type="#_x0000_t32" style="position:absolute;left:2304;top:2460;width:396;height:1" o:connectortype="straight">
                <v:stroke startarrow="oval"/>
              </v:shape>
              <v:shape id="_x0000_s1525" type="#_x0000_t32" style="position:absolute;left:2316;top:3060;width:396;height:1" o:connectortype="straight">
                <v:stroke startarrow="oval"/>
              </v:shape>
              <v:shape id="_x0000_s1526" type="#_x0000_t32" style="position:absolute;left:2328;top:3600;width:396;height:1" o:connectortype="straight">
                <v:stroke startarrow="oval"/>
              </v:shape>
              <v:shape id="_x0000_s1527" type="#_x0000_t32" style="position:absolute;left:4644;top:2448;width:396;height:1;flip:x" o:connectortype="straight">
                <v:stroke startarrow="oval"/>
              </v:shape>
              <v:shape id="_x0000_s1528" type="#_x0000_t32" style="position:absolute;left:4632;top:3060;width:396;height:1;flip:x" o:connectortype="straight">
                <v:stroke startarrow="oval"/>
              </v:shape>
              <v:shape id="_x0000_s1529" type="#_x0000_t32" style="position:absolute;left:4644;top:3600;width:396;height:1;flip:x" o:connectortype="straight">
                <v:stroke startarrow="oval"/>
              </v:shape>
              <v:shape id="_x0000_s1530" type="#_x0000_t32" style="position:absolute;left:3156;top:2448;width:396;height:1;flip:x" o:connectortype="straight"/>
              <v:rect id="_x0000_s1531" style="position:absolute;left:2712;top:2951;width:1928;height:181" fillcolor="black [3213]" strokeweight="1pt"/>
              <v:rect id="_x0000_s1532" style="position:absolute;left:2724;top:3503;width:1928;height:181" fillcolor="black [3213]" strokeweight="1pt"/>
              <v:shape id="_x0000_s1533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534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535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536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537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538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shape id="_x0000_s1539" type="#_x0000_t202" style="position:absolute;left:5496;top:3972;width:924;height:464;v-text-anchor:middle" filled="f" stroked="f">
              <v:textbox inset="0,0,0,0">
                <w:txbxContent>
                  <w:p w:rsidR="00CF533B" w:rsidRPr="007F5695" w:rsidRDefault="00CF533B" w:rsidP="003E57E3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  <w:lang w:val="en-US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 xml:space="preserve">Ηλ. Πηγή </w:t>
                    </w:r>
                  </w:p>
                  <w:p w:rsidR="00CF533B" w:rsidRPr="00FC3919" w:rsidRDefault="00CF533B" w:rsidP="003E57E3">
                    <w:pPr>
                      <w:jc w:val="center"/>
                      <w:rPr>
                        <w:b/>
                        <w:vertAlign w:val="subscript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Διέγερσης</w:t>
                    </w:r>
                  </w:p>
                </w:txbxContent>
              </v:textbox>
            </v:shape>
            <v:group id="_x0000_s1557" style="position:absolute;left:4559;top:4089;width:703;height:454" coordorigin="6876,4150" coordsize="703,454">
              <v:shape id="_x0000_s1558" type="#_x0000_t32" style="position:absolute;left:6876;top:4378;width:283;height:1" o:connectortype="straight">
                <v:stroke startarrow="oval" startarrowwidth="narrow" startarrowlength="short"/>
              </v:shape>
              <v:shape id="_x0000_s1559" type="#_x0000_t32" style="position:absolute;left:7296;top:4390;width:283;height:1;flip:x" o:connectortype="straight">
                <v:stroke startarrow="oval" startarrowwidth="narrow" startarrowlength="short"/>
              </v:shape>
              <v:shape id="_x0000_s1560" type="#_x0000_t32" style="position:absolute;left:7176;top:4150;width:1;height:454" o:connectortype="straight" strokeweight="1.75pt"/>
              <v:shape id="_x0000_s1561" type="#_x0000_t32" style="position:absolute;left:7284;top:4270;width:1;height:227" o:connectortype="straight" strokeweight="1.75pt"/>
            </v:group>
            <v:shape id="_x0000_s1562" type="#_x0000_t202" style="position:absolute;left:1884;top:2960;width:1080;height:758;v-text-anchor:middle" filled="f" stroked="f">
              <v:textbox inset="0,0,0,0">
                <w:txbxContent>
                  <w:p w:rsidR="00CF533B" w:rsidRPr="007F5695" w:rsidRDefault="00CF533B" w:rsidP="003E57E3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  <w:lang w:val="en-US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Πηγή</w:t>
                    </w:r>
                  </w:p>
                  <w:p w:rsidR="00CF533B" w:rsidRPr="00FC3919" w:rsidRDefault="00CF533B" w:rsidP="003E57E3">
                    <w:pPr>
                      <w:spacing w:after="0"/>
                      <w:jc w:val="center"/>
                      <w:rPr>
                        <w:b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Τροφοδοσίας Κινητήρα</w:t>
                    </w:r>
                  </w:p>
                </w:txbxContent>
              </v:textbox>
            </v:shape>
            <v:group id="_x0000_s1563" style="position:absolute;left:2003;top:2333;width:703;height:454" coordorigin="6876,4150" coordsize="703,454">
              <v:shape id="_x0000_s1564" type="#_x0000_t32" style="position:absolute;left:6876;top:4378;width:283;height:1" o:connectortype="straight">
                <v:stroke startarrow="oval" startarrowwidth="narrow" startarrowlength="short"/>
              </v:shape>
              <v:shape id="_x0000_s1565" type="#_x0000_t32" style="position:absolute;left:7296;top:4390;width:283;height:1;flip:x" o:connectortype="straight">
                <v:stroke startarrow="oval" startarrowwidth="narrow" startarrowlength="short"/>
              </v:shape>
              <v:shape id="_x0000_s1566" type="#_x0000_t32" style="position:absolute;left:7176;top:4150;width:1;height:454" o:connectortype="straight" strokeweight="1.75pt"/>
              <v:shape id="_x0000_s1567" type="#_x0000_t32" style="position:absolute;left:7284;top:4270;width:1;height:227" o:connectortype="straight" strokeweight="1.75pt"/>
            </v:group>
            <v:shape id="_x0000_s1568" style="position:absolute;left:3696;top:3440;width:864;height:876" coordsize="864,876" path="m864,876hdc768,852,675,816,588,768,527,734,489,689,420,672,345,622,272,580,192,540v-11,-6,-25,-6,-36,-12c131,514,84,480,84,480,68,456,45,435,36,408,28,384,12,336,12,336,16,276,15,216,24,156,28,131,48,84,48,84,10,59,,50,,e" filled="f">
              <v:path arrowok="t"/>
            </v:shape>
            <v:shape id="_x0000_s1569" style="position:absolute;left:5256;top:3464;width:1156;height:864" coordsize="1156,864" path="m,864hdc83,753,151,687,264,612v36,-24,78,-56,120,-72c456,513,538,505,612,480v24,-8,51,-10,72,-24c711,438,803,393,828,372v35,-29,79,-61,108,-96c986,216,930,260,996,216v86,-129,-48,67,60,-72c1156,15,1058,118,1140,36,1144,24,1152,,1152,e" filled="f">
              <v:path arrowok="t"/>
            </v:shape>
            <v:shape id="_x0000_s1570" style="position:absolute;left:2004;top:1990;width:1709;height:574" coordsize="1709,574" path="m,574hdc16,550,32,526,48,502v7,-11,5,-25,12,-36c113,386,81,473,120,394,145,344,182,286,228,250v3,-2,127,-92,144,-96c457,133,539,101,624,82,716,62,808,52,900,34,1357,47,1195,,1404,70v38,13,85,17,120,36c1549,120,1572,138,1596,154v12,8,36,24,36,24c1640,190,1645,205,1656,214v10,8,27,3,36,12c1709,243,1704,293,1704,310e" filled="f">
              <v:path arrowok="t"/>
            </v:shape>
            <v:shape id="_x0000_s1571" style="position:absolute;left:2712;top:2300;width:3847;height:396" coordsize="3847,396" path="m,288hdc85,330,192,361,288,372v76,9,228,24,228,24c709,389,861,378,1044,360v94,-23,192,-25,288,-36c1562,266,1809,307,2040,312v103,26,211,2,312,36c2764,341,3156,313,3564,288v73,-24,152,-23,228,-36c3847,170,3841,105,3756,48,3730,9,3732,26,3732,e" filled="f">
              <v:path arrowok="t"/>
            </v:shape>
            <w10:wrap type="none"/>
            <w10:anchorlock/>
          </v:group>
        </w:pict>
      </w:r>
    </w:p>
    <w:p w:rsidR="00675C31" w:rsidRPr="00AF6B63" w:rsidRDefault="00675C3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E57E3" w:rsidRPr="00BB0D3E" w:rsidRDefault="00F01F82" w:rsidP="003E57E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01F82">
        <w:rPr>
          <w:rFonts w:ascii="Times New Roman" w:hAnsi="Times New Roman" w:cs="Times New Roman"/>
          <w:sz w:val="24"/>
          <w:szCs w:val="24"/>
        </w:rPr>
        <w:t xml:space="preserve">5. </w:t>
      </w:r>
      <w:r w:rsidR="003E57E3">
        <w:rPr>
          <w:rFonts w:ascii="Times New Roman" w:hAnsi="Times New Roman" w:cs="Times New Roman"/>
          <w:sz w:val="24"/>
          <w:szCs w:val="24"/>
        </w:rPr>
        <w:t xml:space="preserve">Πραγματοποιήστε σύνδεση κινητήρα παράλληλης διέγερσης. </w:t>
      </w:r>
    </w:p>
    <w:p w:rsidR="003E57E3" w:rsidRDefault="005E5D01" w:rsidP="003E57E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572" editas="canvas" style="width:424.9pt;height:132.15pt;mso-position-horizontal-relative:char;mso-position-vertical-relative:line" coordorigin="1608,1423" coordsize="8498,2643">
            <o:lock v:ext="edit" aspectratio="t"/>
            <v:shape id="_x0000_s1573" type="#_x0000_t75" style="position:absolute;left:1608;top:1423;width:8498;height:2643" o:preferrelative="f">
              <v:fill o:detectmouseclick="t"/>
              <v:path o:extrusionok="t" o:connecttype="none"/>
              <o:lock v:ext="edit" text="t"/>
            </v:shape>
            <v:shape id="_x0000_s1600" type="#_x0000_t202" style="position:absolute;left:1884;top:2960;width:1080;height:758;v-text-anchor:middle" filled="f" stroked="f">
              <v:textbox inset="0,0,0,0">
                <w:txbxContent>
                  <w:p w:rsidR="00CF533B" w:rsidRPr="007F5695" w:rsidRDefault="00CF533B" w:rsidP="003E57E3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  <w:lang w:val="en-US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Πηγή</w:t>
                    </w:r>
                  </w:p>
                  <w:p w:rsidR="00CF533B" w:rsidRPr="00FC3919" w:rsidRDefault="00CF533B" w:rsidP="003E57E3">
                    <w:pPr>
                      <w:spacing w:after="0"/>
                      <w:jc w:val="center"/>
                      <w:rPr>
                        <w:b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Τροφοδοσίας Κινητήρα</w:t>
                    </w:r>
                  </w:p>
                </w:txbxContent>
              </v:textbox>
            </v:shape>
            <v:group id="_x0000_s1601" style="position:absolute;left:2003;top:2333;width:703;height:454" coordorigin="6876,4150" coordsize="703,454">
              <v:shape id="_x0000_s1602" type="#_x0000_t32" style="position:absolute;left:6876;top:4378;width:283;height:1" o:connectortype="straight">
                <v:stroke startarrow="oval" startarrowwidth="narrow" startarrowlength="short"/>
              </v:shape>
              <v:shape id="_x0000_s1603" type="#_x0000_t32" style="position:absolute;left:7296;top:4390;width:283;height:1;flip:x" o:connectortype="straight">
                <v:stroke startarrow="oval" startarrowwidth="narrow" startarrowlength="short"/>
              </v:shape>
              <v:shape id="_x0000_s1604" type="#_x0000_t32" style="position:absolute;left:7176;top:4150;width:1;height:454" o:connectortype="straight" strokeweight="1.75pt"/>
              <v:shape id="_x0000_s1605" type="#_x0000_t32" style="position:absolute;left:7284;top:4270;width:1;height:227" o:connectortype="straight" strokeweight="1.75pt"/>
            </v:group>
            <v:group id="_x0000_s1574" style="position:absolute;left:3312;top:1861;width:3576;height:1773" coordorigin="1920,2125" coordsize="3576,1773">
              <v:shape id="_x0000_s1575" type="#_x0000_t202" style="position:absolute;left:1920;top:2125;width:3576;height:1773">
                <v:textbox>
                  <w:txbxContent>
                    <w:p w:rsidR="00CF533B" w:rsidRDefault="00CF533B" w:rsidP="003E57E3"/>
                  </w:txbxContent>
                </v:textbox>
              </v:shape>
              <v:oval id="_x0000_s1576" style="position:absolute;left:2713;top:2231;width:454;height:454" strokeweight="1pt"/>
              <v:shape id="_x0000_s1577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578" style="position:absolute;left:3540;top:2363;width:1080;height:181" fillcolor="black [3213]" strokeweight="1pt"/>
              <v:shape id="_x0000_s1579" type="#_x0000_t32" style="position:absolute;left:2304;top:2460;width:396;height:1" o:connectortype="straight">
                <v:stroke startarrow="oval"/>
              </v:shape>
              <v:shape id="_x0000_s1580" type="#_x0000_t32" style="position:absolute;left:2316;top:3060;width:396;height:1" o:connectortype="straight">
                <v:stroke startarrow="oval"/>
              </v:shape>
              <v:shape id="_x0000_s1581" type="#_x0000_t32" style="position:absolute;left:2328;top:3600;width:396;height:1" o:connectortype="straight">
                <v:stroke startarrow="oval"/>
              </v:shape>
              <v:shape id="_x0000_s1582" type="#_x0000_t32" style="position:absolute;left:4644;top:2448;width:396;height:1;flip:x" o:connectortype="straight">
                <v:stroke startarrow="oval"/>
              </v:shape>
              <v:shape id="_x0000_s1583" type="#_x0000_t32" style="position:absolute;left:4632;top:3060;width:396;height:1;flip:x" o:connectortype="straight">
                <v:stroke startarrow="oval"/>
              </v:shape>
              <v:shape id="_x0000_s1584" type="#_x0000_t32" style="position:absolute;left:4644;top:3600;width:396;height:1;flip:x" o:connectortype="straight">
                <v:stroke startarrow="oval"/>
              </v:shape>
              <v:shape id="_x0000_s1585" type="#_x0000_t32" style="position:absolute;left:3156;top:2448;width:396;height:1;flip:x" o:connectortype="straight"/>
              <v:rect id="_x0000_s1586" style="position:absolute;left:2712;top:2951;width:1928;height:181" fillcolor="black [3213]" strokeweight="1pt"/>
              <v:rect id="_x0000_s1587" style="position:absolute;left:2724;top:3503;width:1928;height:181" fillcolor="black [3213]" strokeweight="1pt"/>
              <v:shape id="_x0000_s1588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589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590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591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592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593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3E57E3" w:rsidRDefault="005E5D01" w:rsidP="003E57E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610" editas="canvas" style="width:424.9pt;height:132.15pt;mso-position-horizontal-relative:char;mso-position-vertical-relative:line" coordorigin="1608,1423" coordsize="8498,2643">
            <o:lock v:ext="edit" aspectratio="t"/>
            <v:shape id="_x0000_s1611" type="#_x0000_t75" style="position:absolute;left:1608;top:1423;width:8498;height:2643" o:preferrelative="f">
              <v:fill o:detectmouseclick="t"/>
              <v:path o:extrusionok="t" o:connecttype="none"/>
              <o:lock v:ext="edit" text="t"/>
            </v:shape>
            <v:group id="_x0000_s1612" style="position:absolute;left:3312;top:1945;width:3576;height:1773" coordorigin="1920,2125" coordsize="3576,1773">
              <v:shape id="_x0000_s1613" type="#_x0000_t202" style="position:absolute;left:1920;top:2125;width:3576;height:1773">
                <v:textbox>
                  <w:txbxContent>
                    <w:p w:rsidR="00CF533B" w:rsidRDefault="00CF533B" w:rsidP="003E57E3"/>
                  </w:txbxContent>
                </v:textbox>
              </v:shape>
              <v:oval id="_x0000_s1614" style="position:absolute;left:2713;top:2231;width:454;height:454" strokeweight="1pt"/>
              <v:shape id="_x0000_s1615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616" style="position:absolute;left:3540;top:2363;width:1080;height:181" fillcolor="black [3213]" strokeweight="1pt"/>
              <v:shape id="_x0000_s1617" type="#_x0000_t32" style="position:absolute;left:2304;top:2460;width:396;height:1" o:connectortype="straight">
                <v:stroke startarrow="oval"/>
              </v:shape>
              <v:shape id="_x0000_s1618" type="#_x0000_t32" style="position:absolute;left:2316;top:3060;width:396;height:1" o:connectortype="straight">
                <v:stroke startarrow="oval"/>
              </v:shape>
              <v:shape id="_x0000_s1619" type="#_x0000_t32" style="position:absolute;left:2328;top:3600;width:396;height:1" o:connectortype="straight">
                <v:stroke startarrow="oval"/>
              </v:shape>
              <v:shape id="_x0000_s1620" type="#_x0000_t32" style="position:absolute;left:4644;top:2448;width:396;height:1;flip:x" o:connectortype="straight">
                <v:stroke startarrow="oval"/>
              </v:shape>
              <v:shape id="_x0000_s1621" type="#_x0000_t32" style="position:absolute;left:4632;top:3060;width:396;height:1;flip:x" o:connectortype="straight">
                <v:stroke startarrow="oval"/>
              </v:shape>
              <v:shape id="_x0000_s1622" type="#_x0000_t32" style="position:absolute;left:4644;top:3600;width:396;height:1;flip:x" o:connectortype="straight">
                <v:stroke startarrow="oval"/>
              </v:shape>
              <v:shape id="_x0000_s1623" type="#_x0000_t32" style="position:absolute;left:3156;top:2448;width:396;height:1;flip:x" o:connectortype="straight"/>
              <v:rect id="_x0000_s1624" style="position:absolute;left:2712;top:2951;width:1928;height:181" fillcolor="black [3213]" strokeweight="1pt"/>
              <v:rect id="_x0000_s1625" style="position:absolute;left:2724;top:3503;width:1928;height:181" fillcolor="black [3213]" strokeweight="1pt"/>
              <v:shape id="_x0000_s1626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627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628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629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630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631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shape id="_x0000_s1632" type="#_x0000_t202" style="position:absolute;left:1884;top:2960;width:1080;height:758;v-text-anchor:middle" filled="f" stroked="f">
              <v:textbox inset="0,0,0,0">
                <w:txbxContent>
                  <w:p w:rsidR="00CF533B" w:rsidRPr="007F5695" w:rsidRDefault="00CF533B" w:rsidP="003E57E3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  <w:lang w:val="en-US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Πηγή</w:t>
                    </w:r>
                  </w:p>
                  <w:p w:rsidR="00CF533B" w:rsidRPr="00FC3919" w:rsidRDefault="00CF533B" w:rsidP="003E57E3">
                    <w:pPr>
                      <w:spacing w:after="0"/>
                      <w:jc w:val="center"/>
                      <w:rPr>
                        <w:b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Τροφοδοσίας Κινητήρα</w:t>
                    </w:r>
                  </w:p>
                </w:txbxContent>
              </v:textbox>
            </v:shape>
            <v:group id="_x0000_s1633" style="position:absolute;left:2003;top:2333;width:703;height:454" coordorigin="6876,4150" coordsize="703,454">
              <v:shape id="_x0000_s1634" type="#_x0000_t32" style="position:absolute;left:6876;top:4378;width:283;height:1" o:connectortype="straight">
                <v:stroke startarrow="oval" startarrowwidth="narrow" startarrowlength="short"/>
              </v:shape>
              <v:shape id="_x0000_s1635" type="#_x0000_t32" style="position:absolute;left:7296;top:4390;width:283;height:1;flip:x" o:connectortype="straight">
                <v:stroke startarrow="oval" startarrowwidth="narrow" startarrowlength="short"/>
              </v:shape>
              <v:shape id="_x0000_s1636" type="#_x0000_t32" style="position:absolute;left:7176;top:4150;width:1;height:454" o:connectortype="straight" strokeweight="1.75pt"/>
              <v:shape id="_x0000_s1637" type="#_x0000_t32" style="position:absolute;left:7284;top:4270;width:1;height:227" o:connectortype="straight" strokeweight="1.75pt"/>
            </v:group>
            <v:shape id="_x0000_s1638" style="position:absolute;left:2736;top:2277;width:984;height:313" coordsize="984,313" path="m,313hdc2,298,14,184,24,157,41,112,179,15,228,13,440,5,652,4,864,1v40,-1,80,,120,e" filled="f">
              <v:path arrowok="t"/>
            </v:shape>
            <v:shape id="_x0000_s1639" style="position:absolute;left:1979;top:1486;width:4543;height:1080" coordsize="4543,1080" path="m25,1080hdc,1004,11,886,61,816v59,-82,18,15,60,-84c151,662,211,606,265,552,387,430,528,355,673,264v17,-11,31,-26,48,-36c747,213,778,207,805,192v53,-30,85,-57,144,-72c1006,82,1075,76,1141,60,1252,32,1363,14,1477,v575,16,1153,72,1728,120c3395,183,4090,156,4093,156v114,7,170,1,264,24c4385,187,4413,196,4441,204v24,7,72,24,72,24c4522,435,4543,587,4525,792v-5,57,-13,35,-36,12e" filled="f">
              <v:path arrowok="t"/>
            </v:shape>
            <v:shape id="_x0000_s1640" style="position:absolute;left:2965;top:2290;width:755;height:1464" coordsize="755,1464" path="m719,hdc604,16,538,44,443,108v-75,50,-24,-6,-96,60c151,346,336,180,227,300v-27,29,-84,84,-84,84c111,511,154,361,107,468,97,491,94,517,83,540,67,572,35,636,35,636,,849,64,1060,131,1260v32,95,137,140,216,180c370,1451,419,1464,419,1464v36,-4,72,-5,108,-12c552,1447,599,1428,599,1428v24,-36,58,-67,72,-108c696,1244,719,1175,755,1104e" filled="f">
              <v:path arrowok="t"/>
            </v:shape>
            <v:shape id="_x0000_s1641" style="position:absolute;left:6456;top:2290;width:271;height:1152" coordsize="271,1152" path="m,hdc34,46,56,92,96,132v30,91,9,52,60,120c271,596,,830,,1152e" filled="f">
              <v:path arrowok="t"/>
            </v:shape>
            <w10:wrap type="none"/>
            <w10:anchorlock/>
          </v:group>
        </w:pict>
      </w:r>
    </w:p>
    <w:p w:rsidR="003E57E3" w:rsidRPr="00BB0D3E" w:rsidRDefault="00F01F82" w:rsidP="003E57E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01F82">
        <w:rPr>
          <w:rFonts w:ascii="Times New Roman" w:hAnsi="Times New Roman" w:cs="Times New Roman"/>
          <w:sz w:val="24"/>
          <w:szCs w:val="24"/>
        </w:rPr>
        <w:t xml:space="preserve">6. </w:t>
      </w:r>
      <w:r w:rsidR="003E57E3">
        <w:rPr>
          <w:rFonts w:ascii="Times New Roman" w:hAnsi="Times New Roman" w:cs="Times New Roman"/>
          <w:sz w:val="24"/>
          <w:szCs w:val="24"/>
        </w:rPr>
        <w:t xml:space="preserve">Πραγματοποιήστε σύνδεση κινητήρα διέγερσης σειράς. </w:t>
      </w:r>
    </w:p>
    <w:p w:rsidR="003E57E3" w:rsidRDefault="005E5D01" w:rsidP="003E57E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642" editas="canvas" style="width:424.9pt;height:102.65pt;mso-position-horizontal-relative:char;mso-position-vertical-relative:line" coordorigin="1608,1665" coordsize="8498,2053">
            <o:lock v:ext="edit" aspectratio="t"/>
            <v:shape id="_x0000_s1643" type="#_x0000_t75" style="position:absolute;left:1608;top:1665;width:8498;height:2053" o:preferrelative="f">
              <v:fill o:detectmouseclick="t"/>
              <v:path o:extrusionok="t" o:connecttype="none"/>
              <o:lock v:ext="edit" text="t"/>
            </v:shape>
            <v:shape id="_x0000_s1644" type="#_x0000_t202" style="position:absolute;left:1884;top:2960;width:1080;height:758;v-text-anchor:middle" filled="f" stroked="f">
              <v:textbox inset="0,0,0,0">
                <w:txbxContent>
                  <w:p w:rsidR="00CF533B" w:rsidRPr="007F5695" w:rsidRDefault="00CF533B" w:rsidP="003E57E3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  <w:lang w:val="en-US"/>
                      </w:rPr>
                    </w:pPr>
                    <w:r w:rsidRPr="007F569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Πηγή</w:t>
                    </w:r>
                  </w:p>
                  <w:p w:rsidR="00CF533B" w:rsidRPr="00FC3919" w:rsidRDefault="00CF533B" w:rsidP="003E57E3">
                    <w:pPr>
                      <w:spacing w:after="0"/>
                      <w:jc w:val="center"/>
                      <w:rPr>
                        <w:b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Τροφοδοσίας Κινητήρα</w:t>
                    </w:r>
                  </w:p>
                </w:txbxContent>
              </v:textbox>
            </v:shape>
            <v:group id="_x0000_s1645" style="position:absolute;left:2003;top:2333;width:703;height:454" coordorigin="6876,4150" coordsize="703,454">
              <v:shape id="_x0000_s1646" type="#_x0000_t32" style="position:absolute;left:6876;top:4378;width:283;height:1" o:connectortype="straight">
                <v:stroke startarrow="oval" startarrowwidth="narrow" startarrowlength="short"/>
              </v:shape>
              <v:shape id="_x0000_s1647" type="#_x0000_t32" style="position:absolute;left:7296;top:4390;width:283;height:1;flip:x" o:connectortype="straight">
                <v:stroke startarrow="oval" startarrowwidth="narrow" startarrowlength="short"/>
              </v:shape>
              <v:shape id="_x0000_s1648" type="#_x0000_t32" style="position:absolute;left:7176;top:4150;width:1;height:454" o:connectortype="straight" strokeweight="1.75pt"/>
              <v:shape id="_x0000_s1649" type="#_x0000_t32" style="position:absolute;left:7284;top:4270;width:1;height:227" o:connectortype="straight" strokeweight="1.75pt"/>
            </v:group>
            <v:group id="_x0000_s1650" style="position:absolute;left:3312;top:1861;width:3576;height:1773" coordorigin="1920,2125" coordsize="3576,1773">
              <v:shape id="_x0000_s1651" type="#_x0000_t202" style="position:absolute;left:1920;top:2125;width:3576;height:1773">
                <v:textbox>
                  <w:txbxContent>
                    <w:p w:rsidR="00CF533B" w:rsidRDefault="00CF533B" w:rsidP="003E57E3"/>
                  </w:txbxContent>
                </v:textbox>
              </v:shape>
              <v:oval id="_x0000_s1652" style="position:absolute;left:2713;top:2231;width:454;height:454" strokeweight="1pt"/>
              <v:shape id="_x0000_s1653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654" style="position:absolute;left:3540;top:2363;width:1080;height:181" fillcolor="black [3213]" strokeweight="1pt"/>
              <v:shape id="_x0000_s1655" type="#_x0000_t32" style="position:absolute;left:2304;top:2460;width:396;height:1" o:connectortype="straight">
                <v:stroke startarrow="oval"/>
              </v:shape>
              <v:shape id="_x0000_s1656" type="#_x0000_t32" style="position:absolute;left:2316;top:3060;width:396;height:1" o:connectortype="straight">
                <v:stroke startarrow="oval"/>
              </v:shape>
              <v:shape id="_x0000_s1657" type="#_x0000_t32" style="position:absolute;left:2328;top:3600;width:396;height:1" o:connectortype="straight">
                <v:stroke startarrow="oval"/>
              </v:shape>
              <v:shape id="_x0000_s1658" type="#_x0000_t32" style="position:absolute;left:4644;top:2448;width:396;height:1;flip:x" o:connectortype="straight">
                <v:stroke startarrow="oval"/>
              </v:shape>
              <v:shape id="_x0000_s1659" type="#_x0000_t32" style="position:absolute;left:4632;top:3060;width:396;height:1;flip:x" o:connectortype="straight">
                <v:stroke startarrow="oval"/>
              </v:shape>
              <v:shape id="_x0000_s1660" type="#_x0000_t32" style="position:absolute;left:4644;top:3600;width:396;height:1;flip:x" o:connectortype="straight">
                <v:stroke startarrow="oval"/>
              </v:shape>
              <v:shape id="_x0000_s1661" type="#_x0000_t32" style="position:absolute;left:3156;top:2448;width:396;height:1;flip:x" o:connectortype="straight"/>
              <v:rect id="_x0000_s1662" style="position:absolute;left:2712;top:2951;width:1928;height:181" fillcolor="black [3213]" strokeweight="1pt"/>
              <v:rect id="_x0000_s1663" style="position:absolute;left:2724;top:3503;width:1928;height:181" fillcolor="black [3213]" strokeweight="1pt"/>
              <v:shape id="_x0000_s1664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665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666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667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668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669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3E57E3" w:rsidRDefault="005E5D01" w:rsidP="003E57E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672" editas="canvas" style="width:424.9pt;height:104.4pt;mso-position-horizontal-relative:char;mso-position-vertical-relative:line" coordorigin="1608,1711" coordsize="8498,2088">
            <o:lock v:ext="edit" aspectratio="t"/>
            <v:shape id="_x0000_s1673" type="#_x0000_t75" style="position:absolute;left:1608;top:1711;width:8498;height:2088" o:preferrelative="f">
              <v:fill o:detectmouseclick="t"/>
              <v:path o:extrusionok="t" o:connecttype="none"/>
              <o:lock v:ext="edit" text="t"/>
            </v:shape>
            <v:group id="_x0000_s1675" style="position:absolute;left:2003;top:2333;width:703;height:454" coordorigin="6876,4150" coordsize="703,454">
              <v:shape id="_x0000_s1676" type="#_x0000_t32" style="position:absolute;left:6876;top:4378;width:283;height:1" o:connectortype="straight">
                <v:stroke startarrow="oval" startarrowwidth="narrow" startarrowlength="short"/>
              </v:shape>
              <v:shape id="_x0000_s1677" type="#_x0000_t32" style="position:absolute;left:7296;top:4390;width:283;height:1;flip:x" o:connectortype="straight">
                <v:stroke startarrow="oval" startarrowwidth="narrow" startarrowlength="short"/>
              </v:shape>
              <v:shape id="_x0000_s1678" type="#_x0000_t32" style="position:absolute;left:7176;top:4150;width:1;height:454" o:connectortype="straight" strokeweight="1.75pt"/>
              <v:shape id="_x0000_s1679" type="#_x0000_t32" style="position:absolute;left:7284;top:4270;width:1;height:227" o:connectortype="straight" strokeweight="1.75pt"/>
            </v:group>
            <v:group id="_x0000_s1680" style="position:absolute;left:3312;top:1861;width:3576;height:1773" coordorigin="1920,2125" coordsize="3576,1773">
              <v:shape id="_x0000_s1681" type="#_x0000_t202" style="position:absolute;left:1920;top:2125;width:3576;height:1773">
                <v:textbox>
                  <w:txbxContent>
                    <w:p w:rsidR="00CF533B" w:rsidRDefault="00CF533B" w:rsidP="003E57E3"/>
                  </w:txbxContent>
                </v:textbox>
              </v:shape>
              <v:oval id="_x0000_s1682" style="position:absolute;left:2713;top:2231;width:454;height:454" strokeweight="1pt"/>
              <v:shape id="_x0000_s1683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684" style="position:absolute;left:3540;top:2363;width:1080;height:181" fillcolor="black [3213]" strokeweight="1pt"/>
              <v:shape id="_x0000_s1685" type="#_x0000_t32" style="position:absolute;left:2304;top:2460;width:396;height:1" o:connectortype="straight">
                <v:stroke startarrow="oval"/>
              </v:shape>
              <v:shape id="_x0000_s1686" type="#_x0000_t32" style="position:absolute;left:2316;top:3060;width:396;height:1" o:connectortype="straight">
                <v:stroke startarrow="oval"/>
              </v:shape>
              <v:shape id="_x0000_s1687" type="#_x0000_t32" style="position:absolute;left:2328;top:3600;width:396;height:1" o:connectortype="straight">
                <v:stroke startarrow="oval"/>
              </v:shape>
              <v:shape id="_x0000_s1688" type="#_x0000_t32" style="position:absolute;left:4644;top:2448;width:396;height:1;flip:x" o:connectortype="straight">
                <v:stroke startarrow="oval"/>
              </v:shape>
              <v:shape id="_x0000_s1689" type="#_x0000_t32" style="position:absolute;left:4632;top:3060;width:396;height:1;flip:x" o:connectortype="straight">
                <v:stroke startarrow="oval"/>
              </v:shape>
              <v:shape id="_x0000_s1690" type="#_x0000_t32" style="position:absolute;left:4644;top:3600;width:396;height:1;flip:x" o:connectortype="straight">
                <v:stroke startarrow="oval"/>
              </v:shape>
              <v:shape id="_x0000_s1691" type="#_x0000_t32" style="position:absolute;left:3156;top:2448;width:396;height:1;flip:x" o:connectortype="straight"/>
              <v:rect id="_x0000_s1692" style="position:absolute;left:2712;top:2951;width:1928;height:181" fillcolor="black [3213]" strokeweight="1pt"/>
              <v:rect id="_x0000_s1693" style="position:absolute;left:2724;top:3503;width:1928;height:181" fillcolor="black [3213]" strokeweight="1pt"/>
              <v:shape id="_x0000_s1694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695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696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697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698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699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3E57E3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shape id="_x0000_s1700" style="position:absolute;left:2712;top:2210;width:972;height:360" coordsize="972,360" path="m,360hdc157,338,311,293,468,276,581,263,718,257,816,192v69,-103,-23,18,60,-48c887,135,890,118,900,108,910,98,924,92,936,84,954,57,972,34,972,e" filled="f">
              <v:path arrowok="t"/>
            </v:shape>
            <v:shape id="_x0000_s1821" style="position:absolute;left:6456;top:2208;width:110;height:612" coordsize="110,612" path="m12,hdc29,52,44,103,60,156v7,24,24,72,24,72c76,402,110,502,,612e" filled="f">
              <v:path arrowok="t"/>
            </v:shape>
            <v:shape id="_x0000_s1822" style="position:absolute;left:2016;top:2580;width:1716;height:506" coordsize="1716,506" path="m1716,228hdc1677,241,1647,275,1608,288v-50,17,-75,47,-120,72c1451,381,1420,386,1380,396v-39,26,-88,45,-132,60c1217,466,1152,480,1152,480,860,473,737,506,516,432v-12,-4,-25,-5,-36,-12c408,372,314,377,240,336,215,322,192,304,168,288v-12,-8,-36,-24,-36,-24c75,178,104,212,48,156,34,113,,48,,e" filled="f">
              <v:path arrowok="t"/>
            </v:shape>
            <w10:wrap type="none"/>
            <w10:anchorlock/>
          </v:group>
        </w:pict>
      </w:r>
    </w:p>
    <w:p w:rsidR="003E57E3" w:rsidRDefault="00F01F82" w:rsidP="003E57E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01F82">
        <w:rPr>
          <w:rFonts w:ascii="Times New Roman" w:hAnsi="Times New Roman" w:cs="Times New Roman"/>
          <w:sz w:val="24"/>
          <w:szCs w:val="24"/>
        </w:rPr>
        <w:t xml:space="preserve">7. </w:t>
      </w:r>
      <w:r w:rsidR="003E57E3">
        <w:rPr>
          <w:rFonts w:ascii="Times New Roman" w:hAnsi="Times New Roman" w:cs="Times New Roman"/>
          <w:sz w:val="24"/>
          <w:szCs w:val="24"/>
        </w:rPr>
        <w:t>Αν ο κινητήρας περιστρέφεται σύμφωνα με τη φορά των δεικτών του ρολογιού (</w:t>
      </w:r>
      <w:r w:rsidR="003E57E3">
        <w:rPr>
          <w:rFonts w:ascii="Times New Roman" w:hAnsi="Times New Roman" w:cs="Times New Roman"/>
          <w:sz w:val="24"/>
          <w:szCs w:val="24"/>
          <w:lang w:val="en-US"/>
        </w:rPr>
        <w:t>CW</w:t>
      </w:r>
      <w:r w:rsidR="003E57E3" w:rsidRPr="003E57E3">
        <w:rPr>
          <w:rFonts w:ascii="Times New Roman" w:hAnsi="Times New Roman" w:cs="Times New Roman"/>
          <w:sz w:val="24"/>
          <w:szCs w:val="24"/>
        </w:rPr>
        <w:t>)</w:t>
      </w:r>
      <w:r w:rsidR="003E57E3">
        <w:rPr>
          <w:rFonts w:ascii="Times New Roman" w:hAnsi="Times New Roman" w:cs="Times New Roman"/>
          <w:sz w:val="24"/>
          <w:szCs w:val="24"/>
        </w:rPr>
        <w:t xml:space="preserve"> όπως </w:t>
      </w:r>
      <w:r w:rsidR="00231FF0">
        <w:rPr>
          <w:rFonts w:ascii="Times New Roman" w:hAnsi="Times New Roman" w:cs="Times New Roman"/>
          <w:sz w:val="24"/>
          <w:szCs w:val="24"/>
        </w:rPr>
        <w:t>στο σχήμα, ν</w:t>
      </w:r>
      <w:r w:rsidR="003E57E3">
        <w:rPr>
          <w:rFonts w:ascii="Times New Roman" w:hAnsi="Times New Roman" w:cs="Times New Roman"/>
          <w:sz w:val="24"/>
          <w:szCs w:val="24"/>
        </w:rPr>
        <w:t xml:space="preserve">α αλλάξετε τις συνδέσεις ώστε να αντιστραφεί η φορά περιστροφής του. </w:t>
      </w:r>
      <w:r w:rsidR="00231FF0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231FF0" w:rsidRPr="003E57E3" w:rsidRDefault="005E5D01" w:rsidP="003E57E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703" editas="canvas" style="width:485.4pt;height:118.85pt;mso-position-horizontal-relative:char;mso-position-vertical-relative:line" coordorigin="1608,1456" coordsize="9708,2377">
            <o:lock v:ext="edit" aspectratio="t"/>
            <v:shape id="_x0000_s1704" type="#_x0000_t75" style="position:absolute;left:1608;top:1456;width:9708;height:2377" o:preferrelative="f">
              <v:fill o:detectmouseclick="t"/>
              <v:path o:extrusionok="t" o:connecttype="none"/>
              <o:lock v:ext="edit" text="t"/>
            </v:shape>
            <v:rect id="_x0000_s1946" style="position:absolute;left:7520;top:1842;width:3572;height:1814"/>
            <v:group id="_x0000_s1711" style="position:absolute;left:2460;top:1905;width:3576;height:1773" coordorigin="1920,2125" coordsize="3576,1773">
              <v:shape id="_x0000_s1712" type="#_x0000_t202" style="position:absolute;left:1920;top:2125;width:3576;height:1773">
                <v:textbox style="mso-next-textbox:#_x0000_s1712">
                  <w:txbxContent>
                    <w:p w:rsidR="00CF533B" w:rsidRDefault="00CF533B" w:rsidP="004078C2"/>
                  </w:txbxContent>
                </v:textbox>
              </v:shape>
              <v:oval id="_x0000_s1713" style="position:absolute;left:2713;top:2231;width:454;height:454" strokeweight="1pt"/>
              <v:shape id="_x0000_s1714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715" style="position:absolute;left:3540;top:2363;width:1080;height:181" fillcolor="black [3213]" strokeweight="1pt"/>
              <v:shape id="_x0000_s1716" type="#_x0000_t32" style="position:absolute;left:2304;top:2460;width:396;height:1" o:connectortype="straight">
                <v:stroke startarrow="oval"/>
              </v:shape>
              <v:shape id="_x0000_s1717" type="#_x0000_t32" style="position:absolute;left:2316;top:3060;width:396;height:1" o:connectortype="straight">
                <v:stroke startarrow="oval"/>
              </v:shape>
              <v:shape id="_x0000_s1718" type="#_x0000_t32" style="position:absolute;left:2328;top:3600;width:396;height:1" o:connectortype="straight">
                <v:stroke startarrow="oval"/>
              </v:shape>
              <v:shape id="_x0000_s1719" type="#_x0000_t32" style="position:absolute;left:4644;top:2448;width:396;height:1;flip:x" o:connectortype="straight">
                <v:stroke startarrow="oval"/>
              </v:shape>
              <v:shape id="_x0000_s1720" type="#_x0000_t32" style="position:absolute;left:4632;top:3060;width:396;height:1;flip:x" o:connectortype="straight">
                <v:stroke startarrow="oval"/>
              </v:shape>
              <v:shape id="_x0000_s1721" type="#_x0000_t32" style="position:absolute;left:4644;top:3600;width:396;height:1;flip:x" o:connectortype="straight">
                <v:stroke startarrow="oval"/>
              </v:shape>
              <v:shape id="_x0000_s1722" type="#_x0000_t32" style="position:absolute;left:3156;top:2448;width:396;height:1;flip:x" o:connectortype="straight"/>
              <v:rect id="_x0000_s1723" style="position:absolute;left:2712;top:2951;width:1928;height:181" fillcolor="black [3213]" strokeweight="1pt"/>
              <v:rect id="_x0000_s1724" style="position:absolute;left:2724;top:3503;width:1928;height:181" fillcolor="black [3213]" strokeweight="1pt"/>
              <v:shape id="_x0000_s1725" type="#_x0000_t202" style="position:absolute;left:1920;top:2273;width:372;height:354;v-text-anchor:middle" filled="f" stroked="f">
                <v:textbox style="mso-next-textbox:#_x0000_s1725" inset="0,0,0,0">
                  <w:txbxContent>
                    <w:p w:rsidR="00CF533B" w:rsidRPr="00584FBF" w:rsidRDefault="00CF533B" w:rsidP="004078C2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726" type="#_x0000_t202" style="position:absolute;left:5112;top:2274;width:372;height:354;v-text-anchor:middle" filled="f" stroked="f">
                <v:textbox style="mso-next-textbox:#_x0000_s1726" inset="0,0,0,0">
                  <w:txbxContent>
                    <w:p w:rsidR="00CF533B" w:rsidRPr="00584FBF" w:rsidRDefault="00CF533B" w:rsidP="004078C2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727" type="#_x0000_t202" style="position:absolute;left:1920;top:2873;width:372;height:354;v-text-anchor:middle" filled="f" stroked="f">
                <v:textbox style="mso-next-textbox:#_x0000_s1727" inset="0,0,0,0">
                  <w:txbxContent>
                    <w:p w:rsidR="00CF533B" w:rsidRPr="00584FBF" w:rsidRDefault="00CF533B" w:rsidP="004078C2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728" type="#_x0000_t202" style="position:absolute;left:1944;top:3425;width:372;height:354;v-text-anchor:middle" filled="f" stroked="f">
                <v:textbox style="mso-next-textbox:#_x0000_s1728" inset="0,0,0,0">
                  <w:txbxContent>
                    <w:p w:rsidR="00CF533B" w:rsidRPr="00584FBF" w:rsidRDefault="00CF533B" w:rsidP="004078C2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729" type="#_x0000_t202" style="position:absolute;left:5124;top:2910;width:372;height:354;v-text-anchor:middle" filled="f" stroked="f">
                <v:textbox style="mso-next-textbox:#_x0000_s1729" inset="0,0,0,0">
                  <w:txbxContent>
                    <w:p w:rsidR="00CF533B" w:rsidRPr="00584FBF" w:rsidRDefault="00CF533B" w:rsidP="004078C2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730" type="#_x0000_t202" style="position:absolute;left:5112;top:3438;width:372;height:354;v-text-anchor:middle" filled="f" stroked="f">
                <v:textbox style="mso-next-textbox:#_x0000_s1730" inset="0,0,0,0">
                  <w:txbxContent>
                    <w:p w:rsidR="00CF533B" w:rsidRPr="00584FBF" w:rsidRDefault="00CF533B" w:rsidP="004078C2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group id="_x0000_s1706" style="position:absolute;left:1559;top:2333;width:703;height:454;rotation:90" coordorigin="6876,4150" coordsize="703,454">
              <v:shape id="_x0000_s1707" type="#_x0000_t32" style="position:absolute;left:6876;top:4378;width:283;height:1" o:connectortype="straight">
                <v:stroke startarrow="oval" startarrowwidth="narrow" startarrowlength="short"/>
              </v:shape>
              <v:shape id="_x0000_s1708" type="#_x0000_t32" style="position:absolute;left:7296;top:4390;width:283;height:1;flip:x" o:connectortype="straight">
                <v:stroke startarrow="oval" startarrowwidth="narrow" startarrowlength="short"/>
              </v:shape>
              <v:shape id="_x0000_s1709" type="#_x0000_t32" style="position:absolute;left:7176;top:4150;width:1;height:454" o:connectortype="straight" strokeweight="1.75pt"/>
              <v:shape id="_x0000_s1710" type="#_x0000_t32" style="position:absolute;left:7284;top:4270;width:1;height:227" o:connectortype="straight" strokeweight="1.75pt"/>
            </v:group>
            <v:oval id="_x0000_s1740" style="position:absolute;left:8305;top:1950;width:454;height:454" o:regroupid="1" strokeweight="1pt"/>
            <v:shape id="_x0000_s1741" type="#_x0000_t19" style="position:absolute;left:8394;top:2035;width:292;height:318;rotation:16528087fd" coordsize="21600,37722" o:regroupid="1" adj="-3603104,4458999,,17689" path="wr-21600,-3911,21600,39289,12396,,8078,37722nfewr-21600,-3911,21600,39289,12396,,8078,37722l,17689nsxe">
              <v:stroke startarrow="block"/>
              <v:path o:connectlocs="12396,0;8078,37722;0,17689"/>
            </v:shape>
            <v:rect id="_x0000_s1742" style="position:absolute;left:9132;top:2082;width:1080;height:181" o:regroupid="1" fillcolor="black [3213]" strokeweight="1pt"/>
            <v:shape id="_x0000_s1743" type="#_x0000_t32" style="position:absolute;left:7896;top:2179;width:396;height:1" o:connectortype="straight" o:regroupid="1">
              <v:stroke startarrow="oval"/>
            </v:shape>
            <v:shape id="_x0000_s1744" type="#_x0000_t32" style="position:absolute;left:7908;top:2779;width:396;height:1" o:connectortype="straight" o:regroupid="1">
              <v:stroke startarrow="oval"/>
            </v:shape>
            <v:shape id="_x0000_s1745" type="#_x0000_t32" style="position:absolute;left:7920;top:3319;width:396;height:1" o:connectortype="straight" o:regroupid="1">
              <v:stroke startarrow="oval"/>
            </v:shape>
            <v:shape id="_x0000_s1746" type="#_x0000_t32" style="position:absolute;left:10236;top:2167;width:396;height:1;flip:x" o:connectortype="straight" o:regroupid="1">
              <v:stroke startarrow="oval"/>
            </v:shape>
            <v:shape id="_x0000_s1747" type="#_x0000_t32" style="position:absolute;left:10224;top:2779;width:396;height:1;flip:x" o:connectortype="straight" o:regroupid="1">
              <v:stroke startarrow="oval"/>
            </v:shape>
            <v:shape id="_x0000_s1748" type="#_x0000_t32" style="position:absolute;left:10236;top:3319;width:396;height:1;flip:x" o:connectortype="straight" o:regroupid="1">
              <v:stroke startarrow="oval"/>
            </v:shape>
            <v:shape id="_x0000_s1749" type="#_x0000_t32" style="position:absolute;left:8748;top:2167;width:396;height:1;flip:x" o:connectortype="straight" o:regroupid="1"/>
            <v:rect id="_x0000_s1750" style="position:absolute;left:8304;top:2670;width:1928;height:181" o:regroupid="1" fillcolor="black [3213]" strokeweight="1pt"/>
            <v:rect id="_x0000_s1751" style="position:absolute;left:8316;top:3222;width:1928;height:181" o:regroupid="1" fillcolor="black [3213]" strokeweight="1pt"/>
            <v:shape id="_x0000_s1752" type="#_x0000_t202" style="position:absolute;left:7512;top:1992;width:372;height:354;v-text-anchor:middle" o:regroupid="1" filled="f" stroked="f">
              <v:textbox inset="0,0,0,0">
                <w:txbxContent>
                  <w:p w:rsidR="00CF533B" w:rsidRPr="00584FBF" w:rsidRDefault="00CF533B" w:rsidP="004078C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 w:rsidRPr="00584FBF">
                      <w:rPr>
                        <w:b/>
                        <w:lang w:val="en-US"/>
                      </w:rPr>
                      <w:t>A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753" type="#_x0000_t202" style="position:absolute;left:10704;top:1993;width:372;height:354;v-text-anchor:middle" o:regroupid="1" filled="f" stroked="f">
              <v:textbox inset="0,0,0,0">
                <w:txbxContent>
                  <w:p w:rsidR="00CF533B" w:rsidRPr="00584FBF" w:rsidRDefault="00CF533B" w:rsidP="004078C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B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754" type="#_x0000_t202" style="position:absolute;left:7512;top:2592;width:372;height:354;v-text-anchor:middle" o:regroupid="1" filled="f" stroked="f">
              <v:textbox inset="0,0,0,0">
                <w:txbxContent>
                  <w:p w:rsidR="00CF533B" w:rsidRPr="00584FBF" w:rsidRDefault="00CF533B" w:rsidP="004078C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755" type="#_x0000_t202" style="position:absolute;left:7536;top:3144;width:372;height:354;v-text-anchor:middle" o:regroupid="1" filled="f" stroked="f">
              <v:textbox inset="0,0,0,0">
                <w:txbxContent>
                  <w:p w:rsidR="00CF533B" w:rsidRPr="00584FBF" w:rsidRDefault="00CF533B" w:rsidP="004078C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756" type="#_x0000_t202" style="position:absolute;left:10716;top:2629;width:372;height:354;v-text-anchor:middle" o:regroupid="1" filled="f" stroked="f">
              <v:textbox inset="0,0,0,0">
                <w:txbxContent>
                  <w:p w:rsidR="00CF533B" w:rsidRPr="00584FBF" w:rsidRDefault="00CF533B" w:rsidP="004078C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757" type="#_x0000_t202" style="position:absolute;left:10704;top:3157;width:372;height:354;v-text-anchor:middle" o:regroupid="1" filled="f" stroked="f">
              <v:textbox inset="0,0,0,0">
                <w:txbxContent>
                  <w:p w:rsidR="00CF533B" w:rsidRPr="00584FBF" w:rsidRDefault="00CF533B" w:rsidP="004078C2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group id="_x0000_s1758" style="position:absolute;left:6671;top:2321;width:703;height:454;rotation:90" coordorigin="6876,4150" coordsize="703,454">
              <v:shape id="_x0000_s1759" type="#_x0000_t32" style="position:absolute;left:6876;top:4378;width:283;height:1" o:connectortype="straight">
                <v:stroke startarrow="oval" startarrowwidth="narrow" startarrowlength="short"/>
              </v:shape>
              <v:shape id="_x0000_s1760" type="#_x0000_t32" style="position:absolute;left:7296;top:4390;width:283;height:1;flip:x" o:connectortype="straight">
                <v:stroke startarrow="oval" startarrowwidth="narrow" startarrowlength="short"/>
              </v:shape>
              <v:shape id="_x0000_s1761" type="#_x0000_t32" style="position:absolute;left:7176;top:4150;width:1;height:454" o:connectortype="straight" strokeweight="1.75pt"/>
              <v:shape id="_x0000_s1762" type="#_x0000_t32" style="position:absolute;left:7284;top:4270;width:1;height:227" o:connectortype="straight" strokeweight="1.75pt"/>
            </v:group>
            <v:shape id="_x0000_s1823" style="position:absolute;left:1932;top:1997;width:952;height:252" coordsize="952,252" path="m,192hdc24,176,45,153,72,144v12,-4,25,-6,36,-12c147,111,201,52,252,48,336,41,420,40,504,36,647,,756,17,912,24v40,121,24,47,24,228e" filled="f">
              <v:path arrowok="t"/>
            </v:shape>
            <v:shape id="_x0000_s1824" style="position:absolute;left:5556;top:2237;width:73;height:624" coordsize="73,624" path="m24,hdc33,60,41,111,60,168,54,341,73,477,,624e" filled="f">
              <v:path arrowok="t"/>
            </v:shape>
            <v:shape id="_x0000_s1825" style="position:absolute;left:1896;top:2849;width:960;height:317" coordsize="960,317" path="m960,hdc901,89,838,154,732,180v-98,65,-171,79,-288,96c322,317,137,291,24,216,9,172,,131,,84e" filled="f">
              <v:path arrowok="t"/>
            </v:shape>
            <w10:wrap type="none"/>
            <w10:anchorlock/>
          </v:group>
        </w:pict>
      </w:r>
    </w:p>
    <w:p w:rsidR="003E57E3" w:rsidRDefault="003E57E3" w:rsidP="003E57E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1245C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</w:r>
      <w:r w:rsidRPr="005E5D01">
        <w:rPr>
          <w:rFonts w:ascii="Times New Roman" w:hAnsi="Times New Roman" w:cs="Times New Roman"/>
          <w:sz w:val="24"/>
          <w:szCs w:val="24"/>
        </w:rPr>
        <w:pict>
          <v:group id="_x0000_s1766" editas="canvas" style="width:485.4pt;height:156.9pt;mso-position-horizontal-relative:char;mso-position-vertical-relative:line" coordorigin="1608,1456" coordsize="9708,3138">
            <o:lock v:ext="edit" aspectratio="t"/>
            <v:shape id="_x0000_s1767" type="#_x0000_t75" style="position:absolute;left:1608;top:1456;width:9708;height:3138" o:preferrelative="f">
              <v:fill o:detectmouseclick="t"/>
              <v:path o:extrusionok="t" o:connecttype="none"/>
              <o:lock v:ext="edit" text="t"/>
            </v:shape>
            <v:rect id="_x0000_s1832" style="position:absolute;left:7536;top:1852;width:3572;height:1814"/>
            <v:group id="_x0000_s1768" style="position:absolute;left:2400;top:1873;width:3572;height:1814" coordorigin="1920,2125" coordsize="3576,1773">
              <v:shape id="_x0000_s1769" type="#_x0000_t202" style="position:absolute;left:1920;top:2125;width:3576;height:1773">
                <v:textbox>
                  <w:txbxContent>
                    <w:p w:rsidR="00CF533B" w:rsidRDefault="00CF533B" w:rsidP="000108DF"/>
                  </w:txbxContent>
                </v:textbox>
              </v:shape>
              <v:oval id="_x0000_s1770" style="position:absolute;left:2713;top:2231;width:454;height:454" strokeweight="1pt"/>
              <v:shape id="_x0000_s1771" type="#_x0000_t19" style="position:absolute;left:2842;top:2303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772" style="position:absolute;left:3540;top:2363;width:1080;height:181" fillcolor="black [3213]" strokeweight="1pt"/>
              <v:shape id="_x0000_s1773" type="#_x0000_t32" style="position:absolute;left:2304;top:2460;width:396;height:1" o:connectortype="straight">
                <v:stroke startarrow="oval"/>
              </v:shape>
              <v:shape id="_x0000_s1774" type="#_x0000_t32" style="position:absolute;left:2316;top:3060;width:396;height:1" o:connectortype="straight">
                <v:stroke startarrow="oval"/>
              </v:shape>
              <v:shape id="_x0000_s1775" type="#_x0000_t32" style="position:absolute;left:2328;top:3600;width:396;height:1" o:connectortype="straight">
                <v:stroke startarrow="oval"/>
              </v:shape>
              <v:shape id="_x0000_s1776" type="#_x0000_t32" style="position:absolute;left:4644;top:2448;width:396;height:1;flip:x" o:connectortype="straight">
                <v:stroke startarrow="oval"/>
              </v:shape>
              <v:shape id="_x0000_s1777" type="#_x0000_t32" style="position:absolute;left:4632;top:3060;width:396;height:1;flip:x" o:connectortype="straight">
                <v:stroke startarrow="oval"/>
              </v:shape>
              <v:shape id="_x0000_s1778" type="#_x0000_t32" style="position:absolute;left:4644;top:3600;width:396;height:1;flip:x" o:connectortype="straight">
                <v:stroke startarrow="oval"/>
              </v:shape>
              <v:shape id="_x0000_s1779" type="#_x0000_t32" style="position:absolute;left:3156;top:2448;width:396;height:1;flip:x" o:connectortype="straight"/>
              <v:rect id="_x0000_s1780" style="position:absolute;left:2712;top:2951;width:1928;height:181" fillcolor="black [3213]" strokeweight="1pt"/>
              <v:rect id="_x0000_s1781" style="position:absolute;left:2724;top:3503;width:1928;height:181" fillcolor="black [3213]" strokeweight="1pt"/>
              <v:shape id="_x0000_s1782" type="#_x0000_t202" style="position:absolute;left:1920;top:2273;width:372;height:354;v-text-anchor:middle" filled="f" stroked="f">
                <v:textbox inset="0,0,0,0">
                  <w:txbxContent>
                    <w:p w:rsidR="00CF533B" w:rsidRPr="00584FBF" w:rsidRDefault="00CF533B" w:rsidP="000108DF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783" type="#_x0000_t202" style="position:absolute;left:5112;top:2274;width:372;height:354;v-text-anchor:middle" filled="f" stroked="f">
                <v:textbox inset="0,0,0,0">
                  <w:txbxContent>
                    <w:p w:rsidR="00CF533B" w:rsidRPr="00584FBF" w:rsidRDefault="00CF533B" w:rsidP="000108DF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784" type="#_x0000_t202" style="position:absolute;left:1920;top:2873;width:372;height:354;v-text-anchor:middle" filled="f" stroked="f">
                <v:textbox inset="0,0,0,0">
                  <w:txbxContent>
                    <w:p w:rsidR="00CF533B" w:rsidRPr="00584FBF" w:rsidRDefault="00CF533B" w:rsidP="000108DF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785" type="#_x0000_t202" style="position:absolute;left:1944;top:3425;width:372;height:354;v-text-anchor:middle" filled="f" stroked="f">
                <v:textbox inset="0,0,0,0">
                  <w:txbxContent>
                    <w:p w:rsidR="00CF533B" w:rsidRPr="00584FBF" w:rsidRDefault="00CF533B" w:rsidP="000108DF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786" type="#_x0000_t202" style="position:absolute;left:5124;top:2910;width:372;height:354;v-text-anchor:middle" filled="f" stroked="f">
                <v:textbox inset="0,0,0,0">
                  <w:txbxContent>
                    <w:p w:rsidR="00CF533B" w:rsidRPr="00584FBF" w:rsidRDefault="00CF533B" w:rsidP="000108DF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787" type="#_x0000_t202" style="position:absolute;left:5112;top:3438;width:372;height:354;v-text-anchor:middle" filled="f" stroked="f">
                <v:textbox inset="0,0,0,0">
                  <w:txbxContent>
                    <w:p w:rsidR="00CF533B" w:rsidRPr="00584FBF" w:rsidRDefault="00CF533B" w:rsidP="000108DF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group id="_x0000_s1788" style="position:absolute;left:1559;top:2333;width:703;height:454;rotation:90" coordorigin="6876,4150" coordsize="703,454">
              <v:shape id="_x0000_s1789" type="#_x0000_t32" style="position:absolute;left:6876;top:4378;width:283;height:1" o:connectortype="straight">
                <v:stroke startarrow="oval" startarrowwidth="narrow" startarrowlength="short"/>
              </v:shape>
              <v:shape id="_x0000_s1790" type="#_x0000_t32" style="position:absolute;left:7296;top:4390;width:283;height:1;flip:x" o:connectortype="straight">
                <v:stroke startarrow="oval" startarrowwidth="narrow" startarrowlength="short"/>
              </v:shape>
              <v:shape id="_x0000_s1791" type="#_x0000_t32" style="position:absolute;left:7176;top:4150;width:1;height:454" o:connectortype="straight" strokeweight="1.75pt"/>
              <v:shape id="_x0000_s1792" type="#_x0000_t32" style="position:absolute;left:7284;top:4270;width:1;height:227" o:connectortype="straight" strokeweight="1.75pt"/>
            </v:group>
            <v:oval id="_x0000_s1796" style="position:absolute;left:8305;top:1902;width:454;height:454" strokeweight="1pt"/>
            <v:shape id="_x0000_s1797" type="#_x0000_t19" style="position:absolute;left:8394;top:1987;width:292;height:318;rotation:16528087fd" coordsize="21600,37722" adj="-3603104,4458999,,17689" path="wr-21600,-3911,21600,39289,12396,,8078,37722nfewr-21600,-3911,21600,39289,12396,,8078,37722l,17689nsxe">
              <v:stroke startarrow="block"/>
              <v:path o:connectlocs="12396,0;8078,37722;0,17689"/>
            </v:shape>
            <v:rect id="_x0000_s1798" style="position:absolute;left:9132;top:2034;width:1080;height:181" fillcolor="black [3213]" strokeweight="1pt"/>
            <v:shape id="_x0000_s1799" type="#_x0000_t32" style="position:absolute;left:7896;top:2131;width:396;height:1" o:connectortype="straight">
              <v:stroke startarrow="oval"/>
            </v:shape>
            <v:shape id="_x0000_s1800" type="#_x0000_t32" style="position:absolute;left:7908;top:2731;width:396;height:1" o:connectortype="straight">
              <v:stroke startarrow="oval"/>
            </v:shape>
            <v:shape id="_x0000_s1801" type="#_x0000_t32" style="position:absolute;left:7920;top:3271;width:396;height:1" o:connectortype="straight">
              <v:stroke startarrow="oval"/>
            </v:shape>
            <v:shape id="_x0000_s1802" type="#_x0000_t32" style="position:absolute;left:10236;top:2119;width:396;height:1;flip:x" o:connectortype="straight">
              <v:stroke startarrow="oval"/>
            </v:shape>
            <v:shape id="_x0000_s1803" type="#_x0000_t32" style="position:absolute;left:10224;top:2731;width:396;height:1;flip:x" o:connectortype="straight">
              <v:stroke startarrow="oval"/>
            </v:shape>
            <v:shape id="_x0000_s1804" type="#_x0000_t32" style="position:absolute;left:10236;top:3271;width:396;height:1;flip:x" o:connectortype="straight">
              <v:stroke startarrow="oval"/>
            </v:shape>
            <v:shape id="_x0000_s1805" type="#_x0000_t32" style="position:absolute;left:8748;top:2119;width:396;height:1;flip:x" o:connectortype="straight"/>
            <v:rect id="_x0000_s1806" style="position:absolute;left:8304;top:2622;width:1928;height:181" fillcolor="black [3213]" strokeweight="1pt"/>
            <v:rect id="_x0000_s1807" style="position:absolute;left:8316;top:3174;width:1928;height:181" fillcolor="black [3213]" strokeweight="1pt"/>
            <v:shape id="_x0000_s1808" type="#_x0000_t202" style="position:absolute;left:7512;top:1944;width:372;height:354;v-text-anchor:middle" filled="f" stroked="f">
              <v:textbox inset="0,0,0,0">
                <w:txbxContent>
                  <w:p w:rsidR="00CF533B" w:rsidRPr="00584FBF" w:rsidRDefault="00CF533B" w:rsidP="000108DF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 w:rsidRPr="00584FBF">
                      <w:rPr>
                        <w:b/>
                        <w:lang w:val="en-US"/>
                      </w:rPr>
                      <w:t>A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809" type="#_x0000_t202" style="position:absolute;left:10704;top:1945;width:372;height:354;v-text-anchor:middle" filled="f" stroked="f">
              <v:textbox inset="0,0,0,0">
                <w:txbxContent>
                  <w:p w:rsidR="00CF533B" w:rsidRPr="00584FBF" w:rsidRDefault="00CF533B" w:rsidP="000108DF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B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810" type="#_x0000_t202" style="position:absolute;left:7512;top:2544;width:372;height:354;v-text-anchor:middle" filled="f" stroked="f">
              <v:textbox inset="0,0,0,0">
                <w:txbxContent>
                  <w:p w:rsidR="00CF533B" w:rsidRPr="00584FBF" w:rsidRDefault="00CF533B" w:rsidP="000108DF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811" type="#_x0000_t202" style="position:absolute;left:7536;top:3096;width:372;height:354;v-text-anchor:middle" filled="f" stroked="f">
              <v:textbox inset="0,0,0,0">
                <w:txbxContent>
                  <w:p w:rsidR="00CF533B" w:rsidRPr="00584FBF" w:rsidRDefault="00CF533B" w:rsidP="000108DF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812" type="#_x0000_t202" style="position:absolute;left:10716;top:2581;width:372;height:354;v-text-anchor:middle" filled="f" stroked="f">
              <v:textbox inset="0,0,0,0">
                <w:txbxContent>
                  <w:p w:rsidR="00CF533B" w:rsidRPr="00584FBF" w:rsidRDefault="00CF533B" w:rsidP="000108DF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813" type="#_x0000_t202" style="position:absolute;left:10704;top:3109;width:372;height:354;v-text-anchor:middle" filled="f" stroked="f">
              <v:textbox inset="0,0,0,0">
                <w:txbxContent>
                  <w:p w:rsidR="00CF533B" w:rsidRPr="00584FBF" w:rsidRDefault="00CF533B" w:rsidP="000108DF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group id="_x0000_s1814" style="position:absolute;left:6671;top:2321;width:703;height:454;rotation:90" coordorigin="6876,4150" coordsize="703,454">
              <v:shape id="_x0000_s1815" type="#_x0000_t32" style="position:absolute;left:6876;top:4378;width:283;height:1" o:connectortype="straight">
                <v:stroke startarrow="oval" startarrowwidth="narrow" startarrowlength="short"/>
              </v:shape>
              <v:shape id="_x0000_s1816" type="#_x0000_t32" style="position:absolute;left:7296;top:4390;width:283;height:1;flip:x" o:connectortype="straight">
                <v:stroke startarrow="oval" startarrowwidth="narrow" startarrowlength="short"/>
              </v:shape>
              <v:shape id="_x0000_s1817" type="#_x0000_t32" style="position:absolute;left:7176;top:4150;width:1;height:454" o:connectortype="straight" strokeweight="1.75pt"/>
              <v:shape id="_x0000_s1818" type="#_x0000_t32" style="position:absolute;left:7284;top:4270;width:1;height:227" o:connectortype="straight" strokeweight="1.75pt"/>
            </v:group>
            <v:shape id="_x0000_s1819" type="#_x0000_t202" style="position:absolute;left:2304;top:4018;width:3588;height:504;v-text-anchor:middle" filled="f" stroked="f">
              <v:textbox inset="0,0,0,0">
                <w:txbxContent>
                  <w:p w:rsidR="00CF533B" w:rsidRPr="004078C2" w:rsidRDefault="00CF533B" w:rsidP="004078C2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</w:rPr>
                    </w:pPr>
                    <w:r w:rsidRPr="004078C2">
                      <w:rPr>
                        <w:rFonts w:ascii="Times New Roman" w:hAnsi="Times New Roman" w:cs="Times New Roman"/>
                      </w:rPr>
                      <w:t>Είτε αλλάζοντας τη φορά του ρεύματος τυμπάνου (διασταυρώνω τα Α</w:t>
                    </w:r>
                    <w:r w:rsidRPr="004078C2">
                      <w:rPr>
                        <w:rFonts w:ascii="Times New Roman" w:hAnsi="Times New Roman" w:cs="Times New Roman"/>
                        <w:vertAlign w:val="subscript"/>
                      </w:rPr>
                      <w:t>1</w:t>
                    </w:r>
                    <w:r w:rsidRPr="004078C2">
                      <w:rPr>
                        <w:rFonts w:ascii="Times New Roman" w:hAnsi="Times New Roman" w:cs="Times New Roman"/>
                      </w:rPr>
                      <w:t xml:space="preserve"> και Β</w:t>
                    </w:r>
                    <w:r w:rsidRPr="004078C2">
                      <w:rPr>
                        <w:rFonts w:ascii="Times New Roman" w:hAnsi="Times New Roman" w:cs="Times New Roman"/>
                        <w:vertAlign w:val="subscript"/>
                      </w:rPr>
                      <w:t>2</w:t>
                    </w:r>
                    <w:r w:rsidRPr="004078C2">
                      <w:rPr>
                        <w:rFonts w:ascii="Times New Roman" w:hAnsi="Times New Roman" w:cs="Times New Roman"/>
                      </w:rPr>
                      <w:t>)</w:t>
                    </w:r>
                  </w:p>
                </w:txbxContent>
              </v:textbox>
            </v:shape>
            <v:shape id="_x0000_s1820" type="#_x0000_t202" style="position:absolute;left:7250;top:4080;width:3588;height:514;v-text-anchor:middle" filled="f" stroked="f">
              <v:textbox inset="0,0,0,0">
                <w:txbxContent>
                  <w:p w:rsidR="00CF533B" w:rsidRPr="004078C2" w:rsidRDefault="00CF533B" w:rsidP="004078C2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</w:rPr>
                    </w:pPr>
                    <w:r w:rsidRPr="004078C2">
                      <w:rPr>
                        <w:rFonts w:ascii="Times New Roman" w:hAnsi="Times New Roman" w:cs="Times New Roman"/>
                      </w:rPr>
                      <w:t xml:space="preserve">Είτε αλλάζοντας τη φορά του ρεύματος διέγερσης (διασταυρώνω τα </w:t>
                    </w:r>
                    <w:r w:rsidRPr="004078C2">
                      <w:rPr>
                        <w:rFonts w:ascii="Times New Roman" w:hAnsi="Times New Roman" w:cs="Times New Roman"/>
                        <w:lang w:val="en-US"/>
                      </w:rPr>
                      <w:t>D</w:t>
                    </w:r>
                    <w:r w:rsidRPr="004078C2">
                      <w:rPr>
                        <w:rFonts w:ascii="Times New Roman" w:hAnsi="Times New Roman" w:cs="Times New Roman"/>
                        <w:vertAlign w:val="subscript"/>
                      </w:rPr>
                      <w:t>1</w:t>
                    </w:r>
                    <w:r w:rsidRPr="004078C2">
                      <w:rPr>
                        <w:rFonts w:ascii="Times New Roman" w:hAnsi="Times New Roman" w:cs="Times New Roman"/>
                      </w:rPr>
                      <w:t xml:space="preserve"> και </w:t>
                    </w:r>
                    <w:r w:rsidRPr="004078C2">
                      <w:rPr>
                        <w:rFonts w:ascii="Times New Roman" w:hAnsi="Times New Roman" w:cs="Times New Roman"/>
                        <w:lang w:val="en-US"/>
                      </w:rPr>
                      <w:t>D</w:t>
                    </w:r>
                    <w:r w:rsidRPr="004078C2">
                      <w:rPr>
                        <w:rFonts w:ascii="Times New Roman" w:hAnsi="Times New Roman" w:cs="Times New Roman"/>
                        <w:vertAlign w:val="subscript"/>
                      </w:rPr>
                      <w:t>2</w:t>
                    </w:r>
                    <w:r w:rsidRPr="004078C2">
                      <w:rPr>
                        <w:rFonts w:ascii="Times New Roman" w:hAnsi="Times New Roman" w:cs="Times New Roman"/>
                      </w:rPr>
                      <w:t>)</w:t>
                    </w:r>
                  </w:p>
                  <w:p w:rsidR="00CF533B" w:rsidRPr="000108DF" w:rsidRDefault="00CF533B" w:rsidP="000108DF">
                    <w:pPr>
                      <w:jc w:val="center"/>
                      <w:rPr>
                        <w:b/>
                        <w:vertAlign w:val="subscript"/>
                      </w:rPr>
                    </w:pPr>
                  </w:p>
                </w:txbxContent>
              </v:textbox>
            </v:shape>
            <v:shape id="_x0000_s1826" style="position:absolute;left:1920;top:2818;width:876;height:228" coordsize="876,228" path="m876,hdc773,26,699,98,612,156v-26,40,-14,37,-60,48c512,213,432,228,432,228,316,224,200,223,84,216,68,215,47,217,36,204,14,178,15,139,,108e" filled="f">
              <v:path arrowok="t"/>
            </v:shape>
            <v:shape id="_x0000_s1827" style="position:absolute;left:1908;top:1654;width:3624;height:528" coordsize="3624,528" path="m,528hdc20,430,40,351,84,264v6,-11,3,-27,12,-36c135,189,172,181,216,156,378,64,542,44,720,v656,4,1312,1,1968,12c2873,15,3082,60,3264,96v75,15,99,25,168,48c3468,156,3540,180,3540,180v8,12,14,26,24,36c3574,226,3592,228,3600,240v13,21,24,72,24,72c3620,384,3612,528,3612,528e" filled="f">
              <v:path arrowok="t"/>
            </v:shape>
            <v:shape id="_x0000_s1828" style="position:absolute;left:2784;top:2218;width:2736;height:600" coordsize="2736,600" path="m2736,600hdc2644,462,2404,387,2244,360,1216,387,1636,394,984,372,809,328,641,342,456,336,385,324,321,311,252,288,213,275,144,228,144,228,94,152,,103,,e" filled="f">
              <v:path arrowok="t"/>
            </v:shape>
            <v:shape id="_x0000_s1830" style="position:absolute;left:6984;top:2734;width:3624;height:324" coordsize="3624,324" path="m,180hdc84,243,142,267,240,300v386,-8,758,-14,1140,24c1992,312,2604,287,3216,276v110,-22,229,-33,324,-96c3582,117,3624,76,3624,e" filled="f">
              <v:path arrowok="t"/>
            </v:shape>
            <v:shape id="_x0000_s1831" style="position:absolute;left:7911;top:2134;width:2745;height:612" coordsize="2745,612" path="m2745,hdc2671,37,2611,92,2541,132v-83,47,-172,81,-264,108c2226,255,2140,299,2085,300v-336,8,-672,8,-1008,12c795,359,1104,311,393,336v-97,3,-166,55,-252,84c129,432,119,447,105,456v-11,7,-26,4,-36,12c58,477,55,494,45,504,35,514,14,514,9,528v-9,27,,56,,84e" filled="f">
              <v:path arrowok="t"/>
            </v:shape>
            <v:shape id="_x0000_s1833" style="position:absolute;left:7032;top:1896;width:936;height:298" coordsize="936,298" path="m,298hdc77,246,164,207,252,178v14,-5,23,-18,36,-24c311,144,336,138,360,130,396,118,434,87,468,70,531,39,621,40,684,34,855,45,880,,912,130v-12,112,24,108,-24,108e" filled="f">
              <v:path arrowok="t"/>
            </v:shape>
            <w10:wrap type="none"/>
            <w10:anchorlock/>
          </v:group>
        </w:pict>
      </w:r>
    </w:p>
    <w:p w:rsidR="004078C2" w:rsidRDefault="004078C2" w:rsidP="00D1245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078C2" w:rsidRDefault="00F01F82" w:rsidP="004078C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01F82">
        <w:rPr>
          <w:rFonts w:ascii="Times New Roman" w:hAnsi="Times New Roman" w:cs="Times New Roman"/>
          <w:sz w:val="24"/>
          <w:szCs w:val="24"/>
        </w:rPr>
        <w:t xml:space="preserve">8. </w:t>
      </w:r>
      <w:r w:rsidR="004078C2">
        <w:rPr>
          <w:rFonts w:ascii="Times New Roman" w:hAnsi="Times New Roman" w:cs="Times New Roman"/>
          <w:sz w:val="24"/>
          <w:szCs w:val="24"/>
        </w:rPr>
        <w:t>Αν ο κινητήρας περιστρέφεται σύμφωνα με τη φορά των δεικτών του ρολογιού (</w:t>
      </w:r>
      <w:r w:rsidR="004078C2">
        <w:rPr>
          <w:rFonts w:ascii="Times New Roman" w:hAnsi="Times New Roman" w:cs="Times New Roman"/>
          <w:sz w:val="24"/>
          <w:szCs w:val="24"/>
          <w:lang w:val="en-US"/>
        </w:rPr>
        <w:t>CW</w:t>
      </w:r>
      <w:r w:rsidR="004078C2" w:rsidRPr="003E57E3">
        <w:rPr>
          <w:rFonts w:ascii="Times New Roman" w:hAnsi="Times New Roman" w:cs="Times New Roman"/>
          <w:sz w:val="24"/>
          <w:szCs w:val="24"/>
        </w:rPr>
        <w:t>)</w:t>
      </w:r>
      <w:r w:rsidR="004078C2">
        <w:rPr>
          <w:rFonts w:ascii="Times New Roman" w:hAnsi="Times New Roman" w:cs="Times New Roman"/>
          <w:sz w:val="24"/>
          <w:szCs w:val="24"/>
        </w:rPr>
        <w:t xml:space="preserve"> όπως στο σχήμα, να αλλάξετε τις συνδέσεις ώστε να αντιστραφεί η φορά περιστροφής του.   </w:t>
      </w:r>
    </w:p>
    <w:p w:rsidR="004078C2" w:rsidRPr="003E57E3" w:rsidRDefault="005E5D01" w:rsidP="004078C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893" editas="canvas" style="width:487.85pt;height:128.35pt;mso-position-horizontal-relative:char;mso-position-vertical-relative:line" coordorigin="1559,1147" coordsize="9757,2567">
            <o:lock v:ext="edit" aspectratio="t"/>
            <v:shape id="_x0000_s1894" type="#_x0000_t75" style="position:absolute;left:1559;top:1147;width:9757;height:2567" o:preferrelative="f">
              <v:fill o:detectmouseclick="t"/>
              <v:path o:extrusionok="t" o:connecttype="none"/>
              <o:lock v:ext="edit" text="t"/>
            </v:shape>
            <v:rect id="_x0000_s1948" style="position:absolute;left:2460;top:1784;width:3572;height:1814"/>
            <v:rect id="_x0000_s1947" style="position:absolute;left:7489;top:1784;width:3572;height:1814"/>
            <v:oval id="_x0000_s1897" style="position:absolute;left:3253;top:2011;width:454;height:454" o:regroupid="2" strokeweight="1pt"/>
            <v:shape id="_x0000_s1898" type="#_x0000_t19" style="position:absolute;left:3382;top:2083;width:213;height:282;rotation:319" coordsize="32213,33490" o:regroupid="2" adj="-7826853,2188832,10613" path="wr-10987,,32213,43200,,2787,28646,33490nfewr-10987,,32213,43200,,2787,28646,33490l10613,21600nsxe">
              <v:stroke endarrow="block"/>
              <v:path o:connectlocs="0,2787;28646,33490;10613,21600"/>
            </v:shape>
            <v:rect id="_x0000_s1899" style="position:absolute;left:4080;top:2143;width:1080;height:181" o:regroupid="2" fillcolor="black [3213]" strokeweight="1pt"/>
            <v:shape id="_x0000_s1900" type="#_x0000_t32" style="position:absolute;left:2844;top:2240;width:396;height:1" o:connectortype="straight" o:regroupid="2">
              <v:stroke startarrow="oval"/>
            </v:shape>
            <v:shape id="_x0000_s1901" type="#_x0000_t32" style="position:absolute;left:2856;top:2840;width:396;height:1" o:connectortype="straight" o:regroupid="2">
              <v:stroke startarrow="oval"/>
            </v:shape>
            <v:shape id="_x0000_s1902" type="#_x0000_t32" style="position:absolute;left:2868;top:3380;width:396;height:1" o:connectortype="straight" o:regroupid="2">
              <v:stroke startarrow="oval"/>
            </v:shape>
            <v:shape id="_x0000_s1903" type="#_x0000_t32" style="position:absolute;left:5184;top:2228;width:396;height:1;flip:x" o:connectortype="straight" o:regroupid="2">
              <v:stroke startarrow="oval"/>
            </v:shape>
            <v:shape id="_x0000_s1904" type="#_x0000_t32" style="position:absolute;left:5172;top:2840;width:396;height:1;flip:x" o:connectortype="straight" o:regroupid="2">
              <v:stroke startarrow="oval"/>
            </v:shape>
            <v:shape id="_x0000_s1905" type="#_x0000_t32" style="position:absolute;left:5184;top:3380;width:396;height:1;flip:x" o:connectortype="straight" o:regroupid="2">
              <v:stroke startarrow="oval"/>
            </v:shape>
            <v:shape id="_x0000_s1906" type="#_x0000_t32" style="position:absolute;left:3696;top:2228;width:396;height:1;flip:x" o:connectortype="straight" o:regroupid="2"/>
            <v:rect id="_x0000_s1907" style="position:absolute;left:3252;top:2731;width:1928;height:181" o:regroupid="2" fillcolor="black [3213]" strokeweight="1pt"/>
            <v:rect id="_x0000_s1908" style="position:absolute;left:3264;top:3283;width:1928;height:181" o:regroupid="2" fillcolor="black [3213]" strokeweight="1pt"/>
            <v:shape id="_x0000_s1909" type="#_x0000_t202" style="position:absolute;left:2424;top:2053;width:372;height:354;v-text-anchor:middle" o:regroupid="2" filled="f" stroked="f">
              <v:textbox style="mso-next-textbox:#_x0000_s1909"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 w:rsidRPr="00584FBF">
                      <w:rPr>
                        <w:b/>
                        <w:lang w:val="en-US"/>
                      </w:rPr>
                      <w:t>A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910" type="#_x0000_t202" style="position:absolute;left:5652;top:2054;width:372;height:354;v-text-anchor:middle" o:regroupid="2" filled="f" stroked="f">
              <v:textbox style="mso-next-textbox:#_x0000_s1910"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B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911" type="#_x0000_t202" style="position:absolute;left:2424;top:2653;width:372;height:354;v-text-anchor:middle" o:regroupid="2" filled="f" stroked="f">
              <v:textbox style="mso-next-textbox:#_x0000_s1911"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912" type="#_x0000_t202" style="position:absolute;left:2412;top:3205;width:372;height:354;v-text-anchor:middle" o:regroupid="2" filled="f" stroked="f">
              <v:textbox style="mso-next-textbox:#_x0000_s1912"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913" type="#_x0000_t202" style="position:absolute;left:5664;top:2690;width:372;height:354;v-text-anchor:middle" o:regroupid="2" filled="f" stroked="f">
              <v:textbox style="mso-next-textbox:#_x0000_s1913"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914" type="#_x0000_t202" style="position:absolute;left:5652;top:3218;width:372;height:354;v-text-anchor:middle" o:regroupid="2" filled="f" stroked="f">
              <v:textbox style="mso-next-textbox:#_x0000_s1914"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group id="_x0000_s1915" style="position:absolute;left:4007;top:1147;width:703;height:454" coordorigin="6876,4150" coordsize="703,454">
              <v:shape id="_x0000_s1916" type="#_x0000_t32" style="position:absolute;left:6876;top:4378;width:283;height:1" o:connectortype="straight">
                <v:stroke startarrow="oval" startarrowwidth="narrow" startarrowlength="short"/>
              </v:shape>
              <v:shape id="_x0000_s1917" type="#_x0000_t32" style="position:absolute;left:7296;top:4390;width:283;height:1;flip:x" o:connectortype="straight">
                <v:stroke startarrow="oval" startarrowwidth="narrow" startarrowlength="short"/>
              </v:shape>
              <v:shape id="_x0000_s1918" type="#_x0000_t32" style="position:absolute;left:7176;top:4150;width:1;height:454" o:connectortype="straight" strokeweight="1.75pt"/>
              <v:shape id="_x0000_s1919" type="#_x0000_t32" style="position:absolute;left:7284;top:4270;width:1;height:227" o:connectortype="straight" strokeweight="1.75pt"/>
            </v:group>
            <v:oval id="_x0000_s1920" style="position:absolute;left:8305;top:1902;width:454;height:454" strokeweight="1pt"/>
            <v:shape id="_x0000_s1921" type="#_x0000_t19" style="position:absolute;left:8394;top:1987;width:292;height:318;rotation:16528087fd" coordsize="21600,37722" adj="-3603104,4458999,,17689" path="wr-21600,-3911,21600,39289,12396,,8078,37722nfewr-21600,-3911,21600,39289,12396,,8078,37722l,17689nsxe">
              <v:stroke startarrow="block"/>
              <v:path o:connectlocs="12396,0;8078,37722;0,17689"/>
            </v:shape>
            <v:rect id="_x0000_s1922" style="position:absolute;left:9132;top:2034;width:1080;height:181" fillcolor="black [3213]" strokeweight="1pt"/>
            <v:shape id="_x0000_s1923" type="#_x0000_t32" style="position:absolute;left:7896;top:2131;width:396;height:1" o:connectortype="straight">
              <v:stroke startarrow="oval"/>
            </v:shape>
            <v:shape id="_x0000_s1924" type="#_x0000_t32" style="position:absolute;left:7908;top:2731;width:396;height:1" o:connectortype="straight">
              <v:stroke startarrow="oval"/>
            </v:shape>
            <v:shape id="_x0000_s1925" type="#_x0000_t32" style="position:absolute;left:7920;top:3271;width:396;height:1" o:connectortype="straight">
              <v:stroke startarrow="oval"/>
            </v:shape>
            <v:shape id="_x0000_s1926" type="#_x0000_t32" style="position:absolute;left:10236;top:2119;width:396;height:1;flip:x" o:connectortype="straight">
              <v:stroke startarrow="oval"/>
            </v:shape>
            <v:shape id="_x0000_s1927" type="#_x0000_t32" style="position:absolute;left:10224;top:2731;width:396;height:1;flip:x" o:connectortype="straight">
              <v:stroke startarrow="oval"/>
            </v:shape>
            <v:shape id="_x0000_s1928" type="#_x0000_t32" style="position:absolute;left:10236;top:3271;width:396;height:1;flip:x" o:connectortype="straight">
              <v:stroke startarrow="oval"/>
            </v:shape>
            <v:shape id="_x0000_s1929" type="#_x0000_t32" style="position:absolute;left:8748;top:2119;width:396;height:1;flip:x" o:connectortype="straight"/>
            <v:rect id="_x0000_s1930" style="position:absolute;left:8304;top:2622;width:1928;height:181" fillcolor="black [3213]" strokeweight="1pt"/>
            <v:rect id="_x0000_s1931" style="position:absolute;left:8316;top:3174;width:1928;height:181" fillcolor="black [3213]" strokeweight="1pt"/>
            <v:shape id="_x0000_s1932" type="#_x0000_t202" style="position:absolute;left:7512;top:1944;width:372;height:354;v-text-anchor:middle" filled="f" stroked="f">
              <v:textbox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 w:rsidRPr="00584FBF">
                      <w:rPr>
                        <w:b/>
                        <w:lang w:val="en-US"/>
                      </w:rPr>
                      <w:t>A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933" type="#_x0000_t202" style="position:absolute;left:10704;top:1945;width:372;height:354;v-text-anchor:middle" filled="f" stroked="f">
              <v:textbox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B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934" type="#_x0000_t202" style="position:absolute;left:7512;top:2544;width:372;height:354;v-text-anchor:middle" filled="f" stroked="f">
              <v:textbox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935" type="#_x0000_t202" style="position:absolute;left:7536;top:3096;width:372;height:354;v-text-anchor:middle" filled="f" stroked="f">
              <v:textbox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936" type="#_x0000_t202" style="position:absolute;left:10716;top:2581;width:372;height:354;v-text-anchor:middle" filled="f" stroked="f">
              <v:textbox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937" type="#_x0000_t202" style="position:absolute;left:10704;top:3109;width:372;height:354;v-text-anchor:middle" filled="f" stroked="f">
              <v:textbox inset="0,0,0,0">
                <w:txbxContent>
                  <w:p w:rsidR="00CF533B" w:rsidRPr="00584FBF" w:rsidRDefault="00CF533B" w:rsidP="00000544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group id="_x0000_s1938" style="position:absolute;left:8947;top:1207;width:703;height:454" coordorigin="6876,4150" coordsize="703,454">
              <v:shape id="_x0000_s1939" type="#_x0000_t32" style="position:absolute;left:6876;top:4378;width:283;height:1" o:connectortype="straight">
                <v:stroke startarrow="oval" startarrowwidth="narrow" startarrowlength="short"/>
              </v:shape>
              <v:shape id="_x0000_s1940" type="#_x0000_t32" style="position:absolute;left:7296;top:4390;width:283;height:1;flip:x" o:connectortype="straight">
                <v:stroke startarrow="oval" startarrowwidth="narrow" startarrowlength="short"/>
              </v:shape>
              <v:shape id="_x0000_s1941" type="#_x0000_t32" style="position:absolute;left:7176;top:4150;width:1;height:454" o:connectortype="straight" strokeweight="1.75pt"/>
              <v:shape id="_x0000_s1942" type="#_x0000_t32" style="position:absolute;left:7284;top:4270;width:1;height:227" o:connectortype="straight" strokeweight="1.75pt"/>
            </v:group>
            <v:shape id="_x0000_s1952" style="position:absolute;left:2709;top:2268;width:160;height:1146" coordsize="160,1146" path="m156,hdc127,58,85,101,48,156v-8,12,-19,22,-24,36c16,216,,264,,264,4,376,5,488,12,600v2,30,17,56,24,84c51,743,59,804,72,864v10,44,20,117,36,156c160,1146,156,1050,156,1116e" filled="f">
              <v:path arrowok="t"/>
            </v:shape>
            <v:shape id="_x0000_s1953" style="position:absolute;left:5613;top:2220;width:125;height:1194" coordsize="125,1194" path="m,hdc19,56,27,107,60,156,98,346,48,551,108,732v4,108,12,216,12,324c120,1097,125,1147,96,1176v-18,18,-81,12,-96,12e" filled="f">
              <v:path arrowok="t"/>
            </v:shape>
            <v:shape id="_x0000_s5300" style="position:absolute;left:2806;top:1378;width:1211;height:876" coordsize="1211,876" path="m1211,hdc1019,8,961,16,803,36v-24,8,-47,18,-72,24c715,64,699,67,683,72v-24,7,-48,16,-72,24c599,100,575,108,575,108v-32,96,16,-16,-48,48c507,176,506,219,479,228v-12,4,-25,6,-36,12c418,254,395,272,371,288v-12,8,-36,24,-36,24c312,382,341,318,287,372v-26,26,-49,55,-72,84c140,553,201,506,131,552,81,627,39,683,11,768v-11,34,,72,,108e" filled="f">
              <v:path arrowok="t"/>
            </v:shape>
            <v:shape id="_x0000_s5301" style="position:absolute;left:4725;top:1390;width:892;height:852" coordsize="892,852" path="m,hdc223,8,312,3,492,48v24,16,56,24,72,48c620,180,588,152,648,192v16,24,32,48,48,72c733,319,727,398,756,456v9,18,25,32,36,48c851,589,833,556,864,648v4,12,12,36,12,36c892,796,888,740,888,852e" filled="f">
              <v:path arrowok="t"/>
            </v:shape>
            <w10:wrap type="none"/>
            <w10:anchorlock/>
          </v:group>
        </w:pict>
      </w:r>
    </w:p>
    <w:p w:rsidR="00605DB0" w:rsidRDefault="00605DB0" w:rsidP="004078C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4078C2" w:rsidRDefault="005E5D01" w:rsidP="004078C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834" editas="canvas" style="width:485.4pt;height:132.8pt;mso-position-horizontal-relative:char;mso-position-vertical-relative:line" coordorigin="1608,-2122" coordsize="9708,2656">
            <o:lock v:ext="edit" aspectratio="t"/>
            <v:shape id="_x0000_s1835" type="#_x0000_t75" style="position:absolute;left:1608;top:-2122;width:9708;height:2656" o:preferrelative="f">
              <v:fill o:detectmouseclick="t"/>
              <v:path o:extrusionok="t" o:connecttype="none"/>
              <o:lock v:ext="edit" text="t"/>
            </v:shape>
            <v:group id="_x0000_s5126" style="position:absolute;left:4650;top:-2122;width:3624;height:2583" coordorigin="4650,-2122" coordsize="3624,2583">
              <v:rect id="_x0000_s1985" style="position:absolute;left:4698;top:-1353;width:3572;height:1814"/>
              <v:oval id="_x0000_s1986" style="position:absolute;left:5491;top:-1126;width:454;height:454" strokeweight="1pt"/>
              <v:shape id="_x0000_s1987" type="#_x0000_t19" style="position:absolute;left:5620;top:-1054;width:213;height:282;rotation:319" coordsize="32213,33490" adj="-7826853,2188832,10613" path="wr-10987,,32213,43200,,2787,28646,33490nfewr-10987,,32213,43200,,2787,28646,33490l10613,21600nsxe">
                <v:stroke endarrow="block"/>
                <v:path o:connectlocs="0,2787;28646,33490;10613,21600"/>
              </v:shape>
              <v:rect id="_x0000_s1988" style="position:absolute;left:6318;top:-994;width:1080;height:181" fillcolor="black [3213]" strokeweight="1pt"/>
              <v:shape id="_x0000_s1989" type="#_x0000_t32" style="position:absolute;left:5082;top:-897;width:396;height:1" o:connectortype="straight">
                <v:stroke startarrow="oval"/>
              </v:shape>
              <v:shape id="_x0000_s1990" type="#_x0000_t32" style="position:absolute;left:5094;top:-297;width:396;height:1" o:connectortype="straight">
                <v:stroke startarrow="oval"/>
              </v:shape>
              <v:shape id="_x0000_s1991" type="#_x0000_t32" style="position:absolute;left:5106;top:243;width:396;height:1" o:connectortype="straight">
                <v:stroke startarrow="oval"/>
              </v:shape>
              <v:shape id="_x0000_s1992" type="#_x0000_t32" style="position:absolute;left:7422;top:-909;width:396;height:1;flip:x" o:connectortype="straight">
                <v:stroke startarrow="oval"/>
              </v:shape>
              <v:shape id="_x0000_s1993" type="#_x0000_t32" style="position:absolute;left:7410;top:-297;width:396;height:1;flip:x" o:connectortype="straight">
                <v:stroke startarrow="oval"/>
              </v:shape>
              <v:shape id="_x0000_s1994" type="#_x0000_t32" style="position:absolute;left:7422;top:243;width:396;height:1;flip:x" o:connectortype="straight">
                <v:stroke startarrow="oval"/>
              </v:shape>
              <v:shape id="_x0000_s1995" type="#_x0000_t32" style="position:absolute;left:5934;top:-909;width:396;height:1;flip:x" o:connectortype="straight"/>
              <v:rect id="_x0000_s1996" style="position:absolute;left:5490;top:-406;width:1928;height:181" fillcolor="black [3213]" strokeweight="1pt"/>
              <v:rect id="_x0000_s1997" style="position:absolute;left:5502;top:146;width:1928;height:181" fillcolor="black [3213]" strokeweight="1pt"/>
              <v:shape id="_x0000_s1998" type="#_x0000_t202" style="position:absolute;left:4662;top:-1084;width:372;height:354;v-text-anchor:middle" filled="f" stroked="f">
                <v:textbox style="mso-next-textbox:#_x0000_s1998" inset="0,0,0,0">
                  <w:txbxContent>
                    <w:p w:rsidR="00CF533B" w:rsidRPr="00584FBF" w:rsidRDefault="00CF533B" w:rsidP="00BB163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 w:rsidRPr="00584FBF">
                        <w:rPr>
                          <w:b/>
                          <w:lang w:val="en-US"/>
                        </w:rPr>
                        <w:t>A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999" type="#_x0000_t202" style="position:absolute;left:7890;top:-1083;width:372;height:354;v-text-anchor:middle" filled="f" stroked="f">
                <v:textbox style="mso-next-textbox:#_x0000_s1999" inset="0,0,0,0">
                  <w:txbxContent>
                    <w:p w:rsidR="00CF533B" w:rsidRPr="00584FBF" w:rsidRDefault="00CF533B" w:rsidP="00BB163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B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2000" type="#_x0000_t202" style="position:absolute;left:4662;top:-484;width:372;height:354;v-text-anchor:middle" filled="f" stroked="f">
                <v:textbox style="mso-next-textbox:#_x0000_s2000" inset="0,0,0,0">
                  <w:txbxContent>
                    <w:p w:rsidR="00CF533B" w:rsidRPr="00584FBF" w:rsidRDefault="00CF533B" w:rsidP="00BB163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2001" type="#_x0000_t202" style="position:absolute;left:4650;top:68;width:372;height:354;v-text-anchor:middle" filled="f" stroked="f">
                <v:textbox style="mso-next-textbox:#_x0000_s2001" inset="0,0,0,0">
                  <w:txbxContent>
                    <w:p w:rsidR="00CF533B" w:rsidRPr="00584FBF" w:rsidRDefault="00CF533B" w:rsidP="00BB163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 w:rsidRPr="00584FBF">
                        <w:rPr>
                          <w:b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2002" type="#_x0000_t202" style="position:absolute;left:7902;top:-447;width:372;height:354;v-text-anchor:middle" filled="f" stroked="f">
                <v:textbox style="mso-next-textbox:#_x0000_s2002" inset="0,0,0,0">
                  <w:txbxContent>
                    <w:p w:rsidR="00CF533B" w:rsidRPr="00584FBF" w:rsidRDefault="00CF533B" w:rsidP="00BB163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D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2003" type="#_x0000_t202" style="position:absolute;left:7890;top:81;width:372;height:354;v-text-anchor:middle" filled="f" stroked="f">
                <v:textbox style="mso-next-textbox:#_x0000_s2003" inset="0,0,0,0">
                  <w:txbxContent>
                    <w:p w:rsidR="00CF533B" w:rsidRPr="00584FBF" w:rsidRDefault="00CF533B" w:rsidP="00BB163C">
                      <w:pPr>
                        <w:jc w:val="center"/>
                        <w:rPr>
                          <w:b/>
                          <w:vertAlign w:val="subscript"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E</w:t>
                      </w:r>
                      <w:r>
                        <w:rPr>
                          <w:b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group id="_x0000_s2004" style="position:absolute;left:6245;top:-2122;width:703;height:454" coordorigin="6876,4150" coordsize="703,454">
                <v:shape id="_x0000_s2005" type="#_x0000_t32" style="position:absolute;left:6876;top:4378;width:283;height:1" o:connectortype="straight">
                  <v:stroke startarrow="oval" startarrowwidth="narrow" startarrowlength="short"/>
                </v:shape>
                <v:shape id="_x0000_s2006" type="#_x0000_t32" style="position:absolute;left:7296;top:4390;width:283;height:1;flip:x" o:connectortype="straight">
                  <v:stroke startarrow="oval" startarrowwidth="narrow" startarrowlength="short"/>
                </v:shape>
                <v:shape id="_x0000_s2007" type="#_x0000_t32" style="position:absolute;left:7176;top:4150;width:1;height:454" o:connectortype="straight" strokeweight="1.75pt"/>
                <v:shape id="_x0000_s2008" type="#_x0000_t32" style="position:absolute;left:7284;top:4270;width:1;height:227" o:connectortype="straight" strokeweight="1.75pt"/>
              </v:group>
              <v:shape id="_x0000_s2009" style="position:absolute;left:5052;top:-1889;width:1191;height:972" coordsize="1191,972" path="m1191,hdc1122,17,1075,58,1011,84v,,-90,30,-108,36c869,131,839,152,807,168v-26,13,-45,39,-72,48c684,233,639,264,591,288,527,320,472,391,411,432v-66,98,41,-53,-120,108c209,622,247,593,183,636v-27,81,10,-7,-48,60c37,808,132,738,51,792,39,829,7,861,3,900v-3,24,,48,,72e" filled="f">
                <v:path arrowok="t"/>
              </v:shape>
              <v:shape id="_x0000_s2010" style="position:absolute;left:4947;top:-869;width:160;height:1146" coordsize="160,1146" path="m156,hdc127,58,85,101,48,156v-8,12,-19,22,-24,36c16,216,,264,,264,4,376,5,488,12,600v2,30,17,56,24,84c51,743,59,804,72,864v10,44,20,117,36,156c160,1146,156,1050,156,1116e" filled="f">
                <v:path arrowok="t"/>
              </v:shape>
              <v:shape id="_x0000_s2011" style="position:absolute;left:7851;top:-917;width:125;height:1194" coordsize="125,1194" path="m,hdc19,56,27,107,60,156,98,346,48,551,108,732v4,108,12,216,12,324c120,1097,125,1147,96,1176v-18,18,-81,12,-96,12e" filled="f">
                <v:path arrowok="t"/>
              </v:shape>
              <v:shape id="_x0000_s2012" style="position:absolute;left:6951;top:-1889;width:876;height:996" coordsize="876,996" path="m,hdc56,42,118,77,180,108v47,23,101,41,144,72c338,190,347,205,360,216v44,36,33,10,72,60c466,319,507,379,528,432v37,93,64,193,96,288c633,747,663,765,672,792v17,52,3,27,48,72c752,960,704,848,768,912v9,9,3,27,12,36c789,957,805,954,816,960v21,10,39,26,60,36e" filled="f">
                <v:path arrowok="t"/>
              </v:shape>
              <v:shape id="_x0000_s2014" type="#_x0000_t32" style="position:absolute;left:5581;top:-1637;width:113;height:84;flip:x" o:connectortype="straight">
                <v:stroke endarrow="block"/>
              </v:shape>
              <v:shape id="_x0000_s2015" type="#_x0000_t32" style="position:absolute;left:6104;top:-917;width:139;height:12" o:connectortype="straight">
                <v:stroke endarrow="block"/>
              </v:shape>
              <v:shape id="_x0000_s2016" type="#_x0000_t32" style="position:absolute;left:5264;top:235;width:139;height:12" o:connectortype="straight">
                <v:stroke endarrow="block"/>
              </v:shape>
            </v:group>
            <v:shape id="_x0000_s5445" type="#_x0000_t202" style="position:absolute;left:2419;top:-846;width:1547;height:587;v-text-anchor:middle" filled="f" stroked="f">
              <v:textbox style="mso-next-textbox:#_x0000_s5445" inset="0,0,0,0">
                <w:txbxContent>
                  <w:p w:rsidR="00CF533B" w:rsidRPr="004078C2" w:rsidRDefault="00CF533B" w:rsidP="00BB163C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Αρχικά ρεύματα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4078C2" w:rsidRDefault="004078C2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45818" w:rsidRDefault="00545818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B163C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347" editas="canvas" style="width:485.4pt;height:191.95pt;mso-position-horizontal-relative:char;mso-position-vertical-relative:line" coordorigin="1608,995" coordsize="9708,3839">
            <o:lock v:ext="edit" aspectratio="t"/>
            <v:shape id="_x0000_s5348" type="#_x0000_t75" style="position:absolute;left:1608;top:995;width:9708;height:3839" o:preferrelative="f">
              <v:fill o:detectmouseclick="t"/>
              <v:path o:extrusionok="t" o:connecttype="none"/>
              <o:lock v:ext="edit" text="t"/>
            </v:shape>
            <v:shape id="_x0000_s5349" type="#_x0000_t202" style="position:absolute;left:2304;top:3763;width:3588;height:1071;v-text-anchor:middle" filled="f" stroked="f">
              <v:textbox style="mso-next-textbox:#_x0000_s5349" inset="0,0,0,0">
                <w:txbxContent>
                  <w:p w:rsidR="00CF533B" w:rsidRPr="004078C2" w:rsidRDefault="00CF533B" w:rsidP="00BB163C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</w:rPr>
                    </w:pPr>
                    <w:r w:rsidRPr="004078C2">
                      <w:rPr>
                        <w:rFonts w:ascii="Times New Roman" w:hAnsi="Times New Roman" w:cs="Times New Roman"/>
                      </w:rPr>
                      <w:t xml:space="preserve">Είτε αλλάζοντας τη φορά του ρεύματος τυμπάνου </w:t>
                    </w:r>
                    <w:r>
                      <w:rPr>
                        <w:rFonts w:ascii="Times New Roman" w:hAnsi="Times New Roman" w:cs="Times New Roman"/>
                      </w:rPr>
                      <w:t>(μεταφέρω</w:t>
                    </w:r>
                    <w:r w:rsidRPr="004078C2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</w:rPr>
                      <w:t xml:space="preserve">όλα τα καλώδια του </w:t>
                    </w:r>
                    <w:r w:rsidRPr="004078C2">
                      <w:rPr>
                        <w:rFonts w:ascii="Times New Roman" w:hAnsi="Times New Roman" w:cs="Times New Roman"/>
                      </w:rPr>
                      <w:t>Α</w:t>
                    </w:r>
                    <w:r w:rsidRPr="004078C2">
                      <w:rPr>
                        <w:rFonts w:ascii="Times New Roman" w:hAnsi="Times New Roman" w:cs="Times New Roman"/>
                        <w:vertAlign w:val="subscript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</w:rPr>
                      <w:t xml:space="preserve"> στο</w:t>
                    </w:r>
                    <w:r w:rsidRPr="004078C2">
                      <w:rPr>
                        <w:rFonts w:ascii="Times New Roman" w:hAnsi="Times New Roman" w:cs="Times New Roman"/>
                      </w:rPr>
                      <w:t xml:space="preserve"> Β</w:t>
                    </w:r>
                    <w:r w:rsidRPr="004078C2">
                      <w:rPr>
                        <w:rFonts w:ascii="Times New Roman" w:hAnsi="Times New Roman" w:cs="Times New Roman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</w:rPr>
                      <w:t xml:space="preserve"> και αντίστροφα</w:t>
                    </w:r>
                    <w:r w:rsidRPr="004078C2">
                      <w:rPr>
                        <w:rFonts w:ascii="Times New Roman" w:hAnsi="Times New Roman" w:cs="Times New Roman"/>
                      </w:rPr>
                      <w:t>)</w:t>
                    </w:r>
                  </w:p>
                </w:txbxContent>
              </v:textbox>
            </v:shape>
            <v:shape id="_x0000_s5350" type="#_x0000_t202" style="position:absolute;left:7250;top:4080;width:3588;height:514;v-text-anchor:middle" filled="f" stroked="f">
              <v:textbox style="mso-next-textbox:#_x0000_s5350" inset="0,0,0,0">
                <w:txbxContent>
                  <w:p w:rsidR="00CF533B" w:rsidRPr="004078C2" w:rsidRDefault="00CF533B" w:rsidP="00BB163C">
                    <w:pPr>
                      <w:spacing w:after="0" w:line="240" w:lineRule="auto"/>
                      <w:jc w:val="center"/>
                      <w:rPr>
                        <w:rFonts w:ascii="Times New Roman" w:hAnsi="Times New Roman" w:cs="Times New Roman"/>
                      </w:rPr>
                    </w:pPr>
                    <w:r w:rsidRPr="004078C2">
                      <w:rPr>
                        <w:rFonts w:ascii="Times New Roman" w:hAnsi="Times New Roman" w:cs="Times New Roman"/>
                      </w:rPr>
                      <w:t xml:space="preserve">Είτε αλλάζοντας τη φορά του ρεύματος διέγερσης (διασταυρώνω τα </w:t>
                    </w:r>
                    <w:r>
                      <w:rPr>
                        <w:rFonts w:ascii="Times New Roman" w:hAnsi="Times New Roman" w:cs="Times New Roman"/>
                      </w:rPr>
                      <w:t>Ε</w:t>
                    </w:r>
                    <w:r w:rsidRPr="004078C2">
                      <w:rPr>
                        <w:rFonts w:ascii="Times New Roman" w:hAnsi="Times New Roman" w:cs="Times New Roman"/>
                        <w:vertAlign w:val="subscript"/>
                      </w:rPr>
                      <w:t>1</w:t>
                    </w:r>
                    <w:r w:rsidRPr="004078C2">
                      <w:rPr>
                        <w:rFonts w:ascii="Times New Roman" w:hAnsi="Times New Roman" w:cs="Times New Roman"/>
                      </w:rPr>
                      <w:t xml:space="preserve"> και </w:t>
                    </w:r>
                    <w:r>
                      <w:rPr>
                        <w:rFonts w:ascii="Times New Roman" w:hAnsi="Times New Roman" w:cs="Times New Roman"/>
                      </w:rPr>
                      <w:t>Ε</w:t>
                    </w:r>
                    <w:r w:rsidRPr="004078C2">
                      <w:rPr>
                        <w:rFonts w:ascii="Times New Roman" w:hAnsi="Times New Roman" w:cs="Times New Roman"/>
                        <w:vertAlign w:val="subscript"/>
                      </w:rPr>
                      <w:t>2</w:t>
                    </w:r>
                    <w:r w:rsidRPr="004078C2">
                      <w:rPr>
                        <w:rFonts w:ascii="Times New Roman" w:hAnsi="Times New Roman" w:cs="Times New Roman"/>
                      </w:rPr>
                      <w:t>)</w:t>
                    </w:r>
                  </w:p>
                  <w:p w:rsidR="00CF533B" w:rsidRPr="000108DF" w:rsidRDefault="00CF533B" w:rsidP="00BB163C">
                    <w:pPr>
                      <w:jc w:val="center"/>
                      <w:rPr>
                        <w:b/>
                        <w:vertAlign w:val="subscript"/>
                      </w:rPr>
                    </w:pPr>
                  </w:p>
                </w:txbxContent>
              </v:textbox>
            </v:shape>
            <v:rect id="_x0000_s5351" style="position:absolute;left:2334;top:1926;width:3572;height:1814"/>
            <v:oval id="_x0000_s5352" style="position:absolute;left:3127;top:2153;width:454;height:454" strokeweight="1pt"/>
            <v:shape id="_x0000_s5353" type="#_x0000_t19" style="position:absolute;left:3256;top:2225;width:213;height:282;rotation:319;flip:x" coordsize="32213,33490" adj="-7826853,2188832,10613" path="wr-10987,,32213,43200,,2787,28646,33490nfewr-10987,,32213,43200,,2787,28646,33490l10613,21600nsxe">
              <v:stroke endarrow="block"/>
              <v:path o:connectlocs="0,2787;28646,33490;10613,21600"/>
            </v:shape>
            <v:rect id="_x0000_s5354" style="position:absolute;left:3954;top:2285;width:1080;height:181" fillcolor="black [3213]" strokeweight="1pt"/>
            <v:shape id="_x0000_s5355" type="#_x0000_t32" style="position:absolute;left:2718;top:2382;width:396;height:1" o:connectortype="straight">
              <v:stroke startarrow="oval"/>
            </v:shape>
            <v:shape id="_x0000_s5356" type="#_x0000_t32" style="position:absolute;left:2730;top:2982;width:396;height:1" o:connectortype="straight">
              <v:stroke startarrow="oval"/>
            </v:shape>
            <v:shape id="_x0000_s5357" type="#_x0000_t32" style="position:absolute;left:2742;top:3522;width:396;height:1" o:connectortype="straight">
              <v:stroke startarrow="oval"/>
            </v:shape>
            <v:shape id="_x0000_s5358" type="#_x0000_t32" style="position:absolute;left:5058;top:2370;width:396;height:1;flip:x" o:connectortype="straight">
              <v:stroke startarrow="oval"/>
            </v:shape>
            <v:shape id="_x0000_s5359" type="#_x0000_t32" style="position:absolute;left:5046;top:2982;width:396;height:1;flip:x" o:connectortype="straight">
              <v:stroke startarrow="oval"/>
            </v:shape>
            <v:shape id="_x0000_s5360" type="#_x0000_t32" style="position:absolute;left:5058;top:3522;width:396;height:1;flip:x" o:connectortype="straight">
              <v:stroke startarrow="oval"/>
            </v:shape>
            <v:shape id="_x0000_s5361" type="#_x0000_t32" style="position:absolute;left:3570;top:2370;width:396;height:1;flip:x" o:connectortype="straight"/>
            <v:rect id="_x0000_s5362" style="position:absolute;left:3126;top:2873;width:1928;height:181" fillcolor="black [3213]" strokeweight="1pt"/>
            <v:rect id="_x0000_s5363" style="position:absolute;left:3138;top:3425;width:1928;height:181" fillcolor="black [3213]" strokeweight="1pt"/>
            <v:shape id="_x0000_s5364" type="#_x0000_t202" style="position:absolute;left:2298;top:2195;width:372;height:354;v-text-anchor:middle" filled="f" stroked="f">
              <v:textbox style="mso-next-textbox:#_x0000_s5364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 w:rsidRPr="00584FBF">
                      <w:rPr>
                        <w:b/>
                        <w:lang w:val="en-US"/>
                      </w:rPr>
                      <w:t>A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365" type="#_x0000_t202" style="position:absolute;left:5526;top:2196;width:372;height:354;v-text-anchor:middle" filled="f" stroked="f">
              <v:textbox style="mso-next-textbox:#_x0000_s5365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B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366" type="#_x0000_t202" style="position:absolute;left:2298;top:2795;width:372;height:354;v-text-anchor:middle" filled="f" stroked="f">
              <v:textbox style="mso-next-textbox:#_x0000_s5366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367" type="#_x0000_t202" style="position:absolute;left:2286;top:3347;width:372;height:354;v-text-anchor:middle" filled="f" stroked="f">
              <v:textbox style="mso-next-textbox:#_x0000_s5367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368" type="#_x0000_t202" style="position:absolute;left:5538;top:2832;width:372;height:354;v-text-anchor:middle" filled="f" stroked="f">
              <v:textbox style="mso-next-textbox:#_x0000_s5368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369" type="#_x0000_t202" style="position:absolute;left:5526;top:3360;width:372;height:354;v-text-anchor:middle" filled="f" stroked="f">
              <v:textbox style="mso-next-textbox:#_x0000_s5369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group id="_x0000_s5370" style="position:absolute;left:3881;top:1157;width:703;height:454" coordorigin="6876,4150" coordsize="703,454">
              <v:shape id="_x0000_s5371" type="#_x0000_t32" style="position:absolute;left:6876;top:4378;width:283;height:1" o:connectortype="straight">
                <v:stroke startarrow="oval" startarrowwidth="narrow" startarrowlength="short"/>
              </v:shape>
              <v:shape id="_x0000_s5372" type="#_x0000_t32" style="position:absolute;left:7296;top:4390;width:283;height:1;flip:x" o:connectortype="straight">
                <v:stroke startarrow="oval" startarrowwidth="narrow" startarrowlength="short"/>
              </v:shape>
              <v:shape id="_x0000_s5373" type="#_x0000_t32" style="position:absolute;left:7176;top:4150;width:1;height:454" o:connectortype="straight" strokeweight="1.75pt"/>
              <v:shape id="_x0000_s5374" type="#_x0000_t32" style="position:absolute;left:7284;top:4270;width:1;height:227" o:connectortype="straight" strokeweight="1.75pt"/>
            </v:group>
            <v:shape id="_x0000_s5375" style="position:absolute;left:3884;top:995;width:1618;height:1394" coordsize="1618,1394" path="m2,398hdc6,326,,253,14,182v3,-14,23,-18,36,-24c135,120,236,108,326,98,803,105,1109,,1454,230v8,12,14,26,24,36c1488,276,1505,279,1514,290v11,14,15,33,24,48c1553,363,1586,410,1586,410v32,128,1,258,-24,384c1562,794,1532,884,1526,902v-8,24,-24,72,-24,72c1506,1038,1505,1102,1514,1166v11,81,60,144,60,228e" filled="f">
              <v:path arrowok="t"/>
            </v:shape>
            <v:shape id="_x0000_s5408" type="#_x0000_t32" style="position:absolute;left:5142;top:2359;width:139;height:12;rotation:180" o:connectortype="straight">
              <v:stroke endarrow="block"/>
            </v:shape>
            <v:shape id="_x0000_s5409" type="#_x0000_t32" style="position:absolute;left:4940;top:1087;width:139;height:12" o:connectortype="straight">
              <v:stroke endarrow="block"/>
            </v:shape>
            <v:shape id="_x0000_s5410" style="position:absolute;left:2628;top:1411;width:1966;height:984" coordsize="1966,984" path="m1966,hdc1954,73,1960,176,1918,240v-53,80,-197,117,-288,132c1166,357,750,353,274,360v-39,13,-69,35,-108,48c150,432,134,456,118,480,,657,58,656,58,984e" filled="f">
              <v:path arrowok="t"/>
            </v:shape>
            <v:shape id="_x0000_s5411" style="position:absolute;left:2579;top:2407;width:2867;height:1128" coordsize="2867,1128" path="m179,1128hdc159,1120,135,1118,119,1104,85,1074,67,1028,35,996,,891,16,953,35,732,39,688,64,655,71,612v4,-24,2,-50,12,-72c94,516,182,459,191,456,305,418,393,396,515,384,643,352,781,359,911,348v145,-12,310,-57,456,-60c1715,280,2063,280,2411,276v54,-14,133,-17,180,-48c2603,220,2614,210,2627,204v23,-10,48,-16,72,-24c2726,171,2771,132,2771,132v8,-12,14,-26,24,-36c2805,86,2822,83,2831,72v8,-10,6,-25,12,-36c2849,23,2867,,2867,e" filled="f">
              <v:path arrowok="t"/>
            </v:shape>
            <v:shape id="_x0000_s5412" style="position:absolute;left:1882;top:2395;width:3593;height:1488" coordsize="3593,1488" path="m3588,1152hdc3582,1192,3593,1243,3564,1272v-93,93,-40,22,-108,60c3431,1346,3408,1364,3384,1380v-20,13,-48,7,-72,12c3265,1401,3217,1427,3168,1428v-252,7,-504,8,-756,12c2270,1464,2123,1476,1980,1488,1415,1482,898,1478,348,1452v-63,-9,-118,-24,-180,-36c134,1393,86,1368,60,1332,20,1277,11,1205,,1140,4,1080,3,1020,12,960,24,875,87,800,132,732v16,-24,32,-48,48,-72c194,639,186,606,204,588,270,522,343,459,420,408v29,-86,-12,18,48,-72c505,281,447,311,516,288v56,-56,22,-27,108,-84c636,196,660,180,660,180v8,-12,14,-26,24,-36c694,134,711,131,720,120,757,77,766,25,816,e" filled="f">
              <v:path arrowok="t"/>
            </v:shape>
            <v:shape id="_x0000_s5413" type="#_x0000_t32" style="position:absolute;left:2893;top:3511;width:139;height:12" o:connectortype="straight">
              <v:stroke endarrow="block"/>
            </v:shape>
            <v:rect id="_x0000_s5414" style="position:absolute;left:7236;top:1856;width:3572;height:1814"/>
            <v:oval id="_x0000_s5415" style="position:absolute;left:8029;top:2083;width:454;height:454" strokeweight="1pt"/>
            <v:shape id="_x0000_s5416" type="#_x0000_t19" style="position:absolute;left:8158;top:2155;width:213;height:282;rotation:319;flip:x" coordsize="32213,33490" adj="-7826853,2188832,10613" path="wr-10987,,32213,43200,,2787,28646,33490nfewr-10987,,32213,43200,,2787,28646,33490l10613,21600nsxe">
              <v:stroke endarrow="block"/>
              <v:path o:connectlocs="0,2787;28646,33490;10613,21600"/>
            </v:shape>
            <v:rect id="_x0000_s5417" style="position:absolute;left:8856;top:2215;width:1080;height:181" fillcolor="black [3213]" strokeweight="1pt"/>
            <v:shape id="_x0000_s5418" type="#_x0000_t32" style="position:absolute;left:7620;top:2312;width:396;height:1" o:connectortype="straight">
              <v:stroke startarrow="oval"/>
            </v:shape>
            <v:shape id="_x0000_s5419" type="#_x0000_t32" style="position:absolute;left:7632;top:2912;width:396;height:1" o:connectortype="straight">
              <v:stroke startarrow="oval"/>
            </v:shape>
            <v:shape id="_x0000_s5420" type="#_x0000_t32" style="position:absolute;left:7644;top:3452;width:396;height:1" o:connectortype="straight">
              <v:stroke startarrow="oval"/>
            </v:shape>
            <v:shape id="_x0000_s5421" type="#_x0000_t32" style="position:absolute;left:9960;top:2300;width:396;height:1;flip:x" o:connectortype="straight">
              <v:stroke startarrow="oval"/>
            </v:shape>
            <v:shape id="_x0000_s5422" type="#_x0000_t32" style="position:absolute;left:9948;top:2912;width:396;height:1;flip:x" o:connectortype="straight">
              <v:stroke startarrow="oval"/>
            </v:shape>
            <v:shape id="_x0000_s5423" type="#_x0000_t32" style="position:absolute;left:9960;top:3452;width:396;height:1;flip:x" o:connectortype="straight">
              <v:stroke startarrow="oval"/>
            </v:shape>
            <v:shape id="_x0000_s5424" type="#_x0000_t32" style="position:absolute;left:8472;top:2300;width:396;height:1;flip:x" o:connectortype="straight"/>
            <v:rect id="_x0000_s5425" style="position:absolute;left:8028;top:2803;width:1928;height:181" fillcolor="black [3213]" strokeweight="1pt"/>
            <v:rect id="_x0000_s5426" style="position:absolute;left:8040;top:3355;width:1928;height:181" fillcolor="black [3213]" strokeweight="1pt"/>
            <v:shape id="_x0000_s5427" type="#_x0000_t202" style="position:absolute;left:7200;top:2125;width:372;height:354;v-text-anchor:middle" filled="f" stroked="f">
              <v:textbox style="mso-next-textbox:#_x0000_s5427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 w:rsidRPr="00584FBF">
                      <w:rPr>
                        <w:b/>
                        <w:lang w:val="en-US"/>
                      </w:rPr>
                      <w:t>A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428" type="#_x0000_t202" style="position:absolute;left:10428;top:2126;width:372;height:354;v-text-anchor:middle" filled="f" stroked="f">
              <v:textbox style="mso-next-textbox:#_x0000_s5428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B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429" type="#_x0000_t202" style="position:absolute;left:7200;top:2725;width:372;height:354;v-text-anchor:middle" filled="f" stroked="f">
              <v:textbox style="mso-next-textbox:#_x0000_s5429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430" type="#_x0000_t202" style="position:absolute;left:7188;top:3277;width:372;height:354;v-text-anchor:middle" filled="f" stroked="f">
              <v:textbox style="mso-next-textbox:#_x0000_s5430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 w:rsidRPr="00584FB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431" type="#_x0000_t202" style="position:absolute;left:10440;top:2762;width:372;height:354;v-text-anchor:middle" filled="f" stroked="f">
              <v:textbox style="mso-next-textbox:#_x0000_s5431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D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432" type="#_x0000_t202" style="position:absolute;left:10428;top:3290;width:372;height:354;v-text-anchor:middle" filled="f" stroked="f">
              <v:textbox style="mso-next-textbox:#_x0000_s5432" inset="0,0,0,0">
                <w:txbxContent>
                  <w:p w:rsidR="00CF533B" w:rsidRPr="00584FBF" w:rsidRDefault="00CF533B" w:rsidP="00BB163C">
                    <w:pPr>
                      <w:jc w:val="center"/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E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group id="_x0000_s5433" style="position:absolute;left:8783;top:1087;width:703;height:454" coordorigin="6876,4150" coordsize="703,454">
              <v:shape id="_x0000_s5434" type="#_x0000_t32" style="position:absolute;left:6876;top:4378;width:283;height:1" o:connectortype="straight">
                <v:stroke startarrow="oval" startarrowwidth="narrow" startarrowlength="short"/>
              </v:shape>
              <v:shape id="_x0000_s5435" type="#_x0000_t32" style="position:absolute;left:7296;top:4390;width:283;height:1;flip:x" o:connectortype="straight">
                <v:stroke startarrow="oval" startarrowwidth="narrow" startarrowlength="short"/>
              </v:shape>
              <v:shape id="_x0000_s5436" type="#_x0000_t32" style="position:absolute;left:7176;top:4150;width:1;height:454" o:connectortype="straight" strokeweight="1.75pt"/>
              <v:shape id="_x0000_s5437" type="#_x0000_t32" style="position:absolute;left:7284;top:4270;width:1;height:227" o:connectortype="straight" strokeweight="1.75pt"/>
            </v:group>
            <v:shape id="_x0000_s5438" style="position:absolute;left:7590;top:1320;width:1191;height:972" coordsize="1191,972" path="m1191,hdc1122,17,1075,58,1011,84v,,-90,30,-108,36c869,131,839,152,807,168v-26,13,-45,39,-72,48c684,233,639,264,591,288,527,320,472,391,411,432v-66,98,41,-53,-120,108c209,622,247,593,183,636v-27,81,10,-7,-48,60c37,808,132,738,51,792,39,829,7,861,3,900v-3,24,,48,,72e" filled="f">
              <v:path arrowok="t"/>
            </v:shape>
            <v:shape id="_x0000_s5439" style="position:absolute;left:9489;top:1320;width:876;height:996" coordsize="876,996" path="m,hdc56,42,118,77,180,108v47,23,101,41,144,72c338,190,347,205,360,216v44,36,33,10,72,60c466,319,507,379,528,432v37,93,64,193,96,288c633,747,663,765,672,792v17,52,3,27,48,72c752,960,704,848,768,912v9,9,3,27,12,36c789,957,805,954,816,960v21,10,39,26,60,36e" filled="f">
              <v:path arrowok="t"/>
            </v:shape>
            <v:shape id="_x0000_s5440" type="#_x0000_t32" style="position:absolute;left:8119;top:1572;width:113;height:84;flip:x" o:connectortype="straight">
              <v:stroke endarrow="block"/>
            </v:shape>
            <v:shape id="_x0000_s5441" type="#_x0000_t32" style="position:absolute;left:8642;top:2292;width:139;height:12" o:connectortype="straight">
              <v:stroke endarrow="block"/>
            </v:shape>
            <v:shape id="_x0000_s5442" type="#_x0000_t32" style="position:absolute;left:10026;top:3456;width:139;height:12;flip:x" o:connectortype="straight">
              <v:stroke endarrow="block"/>
            </v:shape>
            <v:shape id="_x0000_s5443" style="position:absolute;left:6850;top:2323;width:3547;height:1584" coordsize="3547,1584" path="m780,hdc768,8,755,15,744,24,731,35,722,50,708,60,650,102,580,136,516,168v-20,10,-65,18,-84,24c373,210,339,226,288,252v-51,26,-24,-5,-72,36c170,327,139,377,96,420v-4,12,-6,25,-12,36c78,469,65,478,60,492,30,574,17,671,,756v4,72,5,144,12,216c17,1027,73,1112,96,1164v66,149,-28,-6,72,144c189,1339,269,1382,300,1404v50,36,105,62,156,96c470,1509,478,1527,492,1536v46,31,115,30,168,48c844,1580,1028,1580,1212,1572v125,-5,257,-46,384,-60c1744,1527,1892,1566,2040,1572v164,6,328,8,492,12c2856,1580,3180,1580,3504,1572v13,,35,1,36,-12c3547,1496,3533,1432,3528,1368v-16,-200,-12,-16,-12,-216e" filled="f">
              <v:path arrowok="t"/>
            </v:shape>
            <v:shape id="_x0000_s5444" style="position:absolute;left:7595;top:2299;width:2891;height:1200" coordsize="2891,1200" path="m2807,hdc2824,105,2813,48,2843,168v3,14,18,23,24,36c2879,229,2886,277,2891,300v-4,100,-2,200,-12,300c2870,696,2820,695,2759,756v-107,107,-337,89,-468,96c2215,856,2139,860,2063,864v-56,14,-90,25,-156,24c1651,884,1139,864,1139,864,676,824,955,838,299,852v-59,15,-99,53,-156,72c131,936,121,951,107,960v-11,7,-27,3,-36,12c,1043,11,1103,11,1200e" filled="f">
              <v:path arrowok="t"/>
            </v:shape>
            <w10:wrap type="none"/>
            <w10:anchorlock/>
          </v:group>
        </w:pict>
      </w:r>
    </w:p>
    <w:p w:rsidR="00BB163C" w:rsidRDefault="00BB163C" w:rsidP="00BB163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ΑΣΚΗΣΕΙΣ ΑΝΤΙΣΤΟΙΧΙΣΗΣ (Χαρακτηριστικές καμπύλες)  </w:t>
      </w:r>
    </w:p>
    <w:p w:rsidR="00545818" w:rsidRDefault="00545818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D61A6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303" editas="canvas" style="width:453.5pt;height:70.8pt;mso-position-horizontal-relative:char;mso-position-vertical-relative:line" coordorigin="1418,9388" coordsize="9070,1416">
            <o:lock v:ext="edit" aspectratio="t"/>
            <v:shape id="_x0000_s5302" type="#_x0000_t75" style="position:absolute;left:1418;top:9388;width:9070;height:1416" o:preferrelative="f">
              <v:fill o:detectmouseclick="t"/>
              <v:path o:extrusionok="t" o:connecttype="none"/>
              <o:lock v:ext="edit" text="t"/>
            </v:shape>
            <v:shape id="_x0000_s5304" type="#_x0000_t32" style="position:absolute;left:7302;top:10456;width:1469;height:0" o:connectortype="straight" o:regroupid="12">
              <v:stroke endarrow="open"/>
            </v:shape>
            <v:shape id="_x0000_s5305" type="#_x0000_t32" style="position:absolute;left:7426;top:9424;width:0;height:1176;flip:y" o:connectortype="straight" o:regroupid="12">
              <v:stroke endarrow="open"/>
            </v:shape>
            <v:shape id="_x0000_s5306" type="#_x0000_t202" style="position:absolute;left:8600;top:10492;width:279;height:312;v-text-anchor:middle" o:regroupid="12" filled="f" stroked="f">
              <v:textbox inset="0,0,0,0">
                <w:txbxContent>
                  <w:p w:rsidR="00CF533B" w:rsidRPr="00DD61A6" w:rsidRDefault="00CF533B" w:rsidP="00CD058F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  <w:t>Φ</w:t>
                    </w:r>
                  </w:p>
                </w:txbxContent>
              </v:textbox>
            </v:shape>
            <v:shape id="_x0000_s5307" type="#_x0000_t202" style="position:absolute;left:6920;top:9388;width:477;height:312;v-text-anchor:middle" o:regroupid="12" filled="f" stroked="f">
              <v:textbox inset="0,0,0,0">
                <w:txbxContent>
                  <w:p w:rsidR="00CF533B" w:rsidRPr="00545818" w:rsidRDefault="00CF533B" w:rsidP="00CD058F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  <w: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  <w:t>εξοδ</w:t>
                    </w:r>
                  </w:p>
                </w:txbxContent>
              </v:textbox>
            </v:shape>
            <v:shape id="_x0000_s5333" type="#_x0000_t202" style="position:absolute;left:1692;top:9700;width:5228;height:792;v-text-anchor:middle" filled="f" stroked="f">
              <v:textbox inset="0,0,0,0">
                <w:txbxContent>
                  <w:p w:rsidR="00CF533B" w:rsidRPr="00545818" w:rsidRDefault="00F01F82" w:rsidP="00CD058F">
                    <w:pPr>
                      <w:spacing w:after="0" w:line="240" w:lineRule="auto"/>
                      <w:rPr>
                        <w:rFonts w:ascii="Times New Roman" w:hAnsi="Times New Roman" w:cs="Times New Roman"/>
                      </w:rPr>
                    </w:pPr>
                    <w:r w:rsidRPr="00F01F82">
                      <w:rPr>
                        <w:rFonts w:ascii="Times New Roman" w:hAnsi="Times New Roman" w:cs="Times New Roman"/>
                      </w:rPr>
                      <w:t>1.</w:t>
                    </w:r>
                    <w:r w:rsidR="00CF533B">
                      <w:rPr>
                        <w:rFonts w:ascii="Times New Roman" w:hAnsi="Times New Roman" w:cs="Times New Roman"/>
                      </w:rPr>
                      <w:t>Η χαρακτηριστική καμπύλη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 xml:space="preserve"> μιας γεννήτριας παράλληλης διέγερσης δίνεται από την διπλανή γραφική παράσταση</w:t>
                    </w:r>
                  </w:p>
                </w:txbxContent>
              </v:textbox>
            </v:shape>
            <v:shape id="_x0000_s5334" type="#_x0000_t202" style="position:absolute;left:9499;top:9998;width:540;height:235;v-text-anchor:middle" filled="f" stroked="f">
              <v:textbox style="mso-next-textbox:#_x0000_s5334" inset="0,0,0,0">
                <w:txbxContent>
                  <w:p w:rsidR="00CF533B" w:rsidRPr="001A0563" w:rsidRDefault="00CF533B" w:rsidP="00CD058F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 w:rsidRPr="001A0563">
                      <w:rPr>
                        <w:rFonts w:ascii="Times New Roman" w:hAnsi="Times New Roman" w:cs="Times New Roman"/>
                      </w:rPr>
                      <w:t>Σ</w:t>
                    </w:r>
                  </w:p>
                </w:txbxContent>
              </v:textbox>
            </v:shape>
            <v:shape id="_x0000_s8662" type="#_x0000_t19" style="position:absolute;left:7414;top:9716;width:1373;height:376;rotation:219516fd" coordsize="18821,21600" adj=",-1925705" path="wr-21600,,21600,43200,,,18821,11002nfewr-21600,,21600,43200,,,18821,11002l,21600nsxe">
              <v:path o:connectlocs="0,0;18821,11002;0,21600"/>
            </v:shape>
            <w10:wrap type="none"/>
            <w10:anchorlock/>
          </v:group>
        </w:pict>
      </w:r>
      <w:r w:rsidR="001A056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A0563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337" editas="canvas" style="width:453.5pt;height:70.8pt;mso-position-horizontal-relative:char;mso-position-vertical-relative:line" coordorigin="1418,9388" coordsize="9070,1416">
            <o:lock v:ext="edit" aspectratio="t"/>
            <v:shape id="_x0000_s5338" type="#_x0000_t75" style="position:absolute;left:1418;top:9388;width:9070;height:1416" o:preferrelative="f">
              <v:fill o:detectmouseclick="t"/>
              <v:path o:extrusionok="t" o:connecttype="none"/>
              <o:lock v:ext="edit" text="t"/>
            </v:shape>
            <v:shape id="_x0000_s5340" type="#_x0000_t32" style="position:absolute;left:7302;top:10456;width:1469;height:0" o:connectortype="straight" o:regroupid="11">
              <v:stroke endarrow="open"/>
            </v:shape>
            <v:shape id="_x0000_s5341" type="#_x0000_t32" style="position:absolute;left:7426;top:9424;width:0;height:1176;flip:y" o:connectortype="straight" o:regroupid="11">
              <v:stroke endarrow="open"/>
            </v:shape>
            <v:shape id="_x0000_s5342" type="#_x0000_t202" style="position:absolute;left:8600;top:10492;width:279;height:312;v-text-anchor:middle" o:regroupid="11" filled="f" stroked="f">
              <v:textbox inset="0,0,0,0">
                <w:txbxContent>
                  <w:p w:rsidR="00CF533B" w:rsidRPr="00DD61A6" w:rsidRDefault="00CF533B" w:rsidP="001A0563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  <w:t>Φ</w:t>
                    </w:r>
                  </w:p>
                </w:txbxContent>
              </v:textbox>
            </v:shape>
            <v:shape id="_x0000_s5343" type="#_x0000_t202" style="position:absolute;left:6920;top:9388;width:477;height:312;v-text-anchor:middle" o:regroupid="11" filled="f" stroked="f">
              <v:textbox inset="0,0,0,0">
                <w:txbxContent>
                  <w:p w:rsidR="00CF533B" w:rsidRPr="00545818" w:rsidRDefault="00CF533B" w:rsidP="001A0563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  <w: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  <w:t>εξοδ</w:t>
                    </w:r>
                  </w:p>
                </w:txbxContent>
              </v:textbox>
            </v:shape>
            <v:shape id="_x0000_s5344" type="#_x0000_t19" style="position:absolute;left:7426;top:9700;width:1373;height:376;rotation:219516fd" coordsize="18821,21600" o:regroupid="11" adj=",-1925705" path="wr-21600,,21600,43200,,,18821,11002nfewr-21600,,21600,43200,,,18821,11002l,21600nsxe">
              <v:path o:connectlocs="0,0;18821,11002;0,21600"/>
            </v:shape>
            <v:shape id="_x0000_s5345" type="#_x0000_t202" style="position:absolute;left:1692;top:9700;width:5228;height:792;v-text-anchor:middle" filled="f" stroked="f">
              <v:textbox inset="0,0,0,0">
                <w:txbxContent>
                  <w:p w:rsidR="00CF533B" w:rsidRPr="00545818" w:rsidRDefault="00F01F82" w:rsidP="001A0563">
                    <w:pPr>
                      <w:spacing w:after="0" w:line="240" w:lineRule="auto"/>
                      <w:rPr>
                        <w:rFonts w:ascii="Times New Roman" w:hAnsi="Times New Roman" w:cs="Times New Roman"/>
                      </w:rPr>
                    </w:pPr>
                    <w:r w:rsidRPr="00F01F82">
                      <w:rPr>
                        <w:rFonts w:ascii="Times New Roman" w:hAnsi="Times New Roman" w:cs="Times New Roman"/>
                      </w:rPr>
                      <w:t xml:space="preserve">2. 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>Η χαρακτηριστική καμ</w:t>
                    </w:r>
                    <w:r w:rsidR="00CF533B">
                      <w:rPr>
                        <w:rFonts w:ascii="Times New Roman" w:hAnsi="Times New Roman" w:cs="Times New Roman"/>
                      </w:rPr>
                      <w:t>πύλη μιας γεννήτριας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 xml:space="preserve"> διέγερσης </w:t>
                    </w:r>
                    <w:r w:rsidR="00CF533B">
                      <w:rPr>
                        <w:rFonts w:ascii="Times New Roman" w:hAnsi="Times New Roman" w:cs="Times New Roman"/>
                      </w:rPr>
                      <w:t xml:space="preserve">σειράς 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>δίνεται από την διπλανή γραφική παράσταση</w:t>
                    </w:r>
                  </w:p>
                </w:txbxContent>
              </v:textbox>
            </v:shape>
            <v:shape id="_x0000_s5346" type="#_x0000_t202" style="position:absolute;left:9499;top:9998;width:540;height:235;v-text-anchor:middle" filled="f" stroked="f">
              <v:textbox style="mso-next-textbox:#_x0000_s5346" inset="0,0,0,0">
                <w:txbxContent>
                  <w:p w:rsidR="00CF533B" w:rsidRPr="001A0563" w:rsidRDefault="00CF533B" w:rsidP="001A0563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Λ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545818" w:rsidRDefault="00545818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45818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319" editas="canvas" style="width:453.5pt;height:70.8pt;mso-position-horizontal-relative:char;mso-position-vertical-relative:line" coordorigin="1418,9480" coordsize="9070,1416">
            <o:lock v:ext="edit" aspectratio="t"/>
            <v:shape id="_x0000_s5320" type="#_x0000_t75" style="position:absolute;left:1418;top:9480;width:9070;height:1416" o:preferrelative="f">
              <v:fill o:detectmouseclick="t"/>
              <v:path o:extrusionok="t" o:connecttype="none"/>
              <o:lock v:ext="edit" text="t"/>
            </v:shape>
            <v:group id="_x0000_s5327" style="position:absolute;left:6970;top:9480;width:1959;height:1416" coordorigin="4474,9480" coordsize="1959,1416">
              <v:shape id="_x0000_s5328" type="#_x0000_t32" style="position:absolute;left:4856;top:10548;width:1469;height:0" o:connectortype="straight">
                <v:stroke endarrow="open"/>
              </v:shape>
              <v:shape id="_x0000_s5329" type="#_x0000_t32" style="position:absolute;left:4980;top:9516;width:0;height:1176;flip:y" o:connectortype="straight">
                <v:stroke endarrow="open"/>
              </v:shape>
              <v:shape id="_x0000_s5330" type="#_x0000_t202" style="position:absolute;left:6154;top:10584;width:279;height:312;v-text-anchor:middle" filled="f" stroked="f">
                <v:textbox inset="0,0,0,0">
                  <w:txbxContent>
                    <w:p w:rsidR="00CF533B" w:rsidRPr="00DD61A6" w:rsidRDefault="00CF533B" w:rsidP="001A0563">
                      <w:pPr>
                        <w:jc w:val="center"/>
                        <w:rPr>
                          <w:rFonts w:ascii="Times New Roman" w:hAnsi="Times New Roman" w:cs="Times New Roman"/>
                          <w:i/>
                          <w:vertAlign w:val="subscript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I</w:t>
                      </w:r>
                      <w:r>
                        <w:rPr>
                          <w:rFonts w:ascii="Times New Roman" w:hAnsi="Times New Roman" w:cs="Times New Roman"/>
                          <w:i/>
                          <w:vertAlign w:val="subscript"/>
                        </w:rPr>
                        <w:t>Φ</w:t>
                      </w:r>
                    </w:p>
                  </w:txbxContent>
                </v:textbox>
              </v:shape>
              <v:shape id="_x0000_s5331" type="#_x0000_t202" style="position:absolute;left:4474;top:9480;width:477;height:312;v-text-anchor:middle" filled="f" stroked="f">
                <v:textbox inset="0,0,0,0">
                  <w:txbxContent>
                    <w:p w:rsidR="00CF533B" w:rsidRPr="00545818" w:rsidRDefault="00CF533B" w:rsidP="001A0563">
                      <w:pPr>
                        <w:jc w:val="center"/>
                        <w:rPr>
                          <w:rFonts w:ascii="Times New Roman" w:hAnsi="Times New Roman" w:cs="Times New Roman"/>
                          <w:i/>
                          <w:vertAlign w:val="subscript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V</w:t>
                      </w:r>
                      <w:r>
                        <w:rPr>
                          <w:rFonts w:ascii="Times New Roman" w:hAnsi="Times New Roman" w:cs="Times New Roman"/>
                          <w:i/>
                          <w:vertAlign w:val="subscript"/>
                        </w:rPr>
                        <w:t>εξοδ</w:t>
                      </w:r>
                    </w:p>
                  </w:txbxContent>
                </v:textbox>
              </v:shape>
              <v:shape id="_x0000_s5332" style="position:absolute;left:4980;top:9558;width:1345;height:990" coordsize="1345,990" path="m,990c66,621,132,252,356,126,580,,1180,216,1345,234e" filled="f">
                <v:path arrowok="t"/>
              </v:shape>
            </v:group>
            <v:shape id="_x0000_s5335" type="#_x0000_t202" style="position:absolute;left:1671;top:9504;width:5228;height:792;v-text-anchor:middle" filled="f" stroked="f">
              <v:textbox inset="0,0,0,0">
                <w:txbxContent>
                  <w:p w:rsidR="00CF533B" w:rsidRPr="00545818" w:rsidRDefault="00F01F82" w:rsidP="001A0563">
                    <w:pPr>
                      <w:spacing w:after="0" w:line="240" w:lineRule="auto"/>
                      <w:rPr>
                        <w:rFonts w:ascii="Times New Roman" w:hAnsi="Times New Roman" w:cs="Times New Roman"/>
                      </w:rPr>
                    </w:pPr>
                    <w:r w:rsidRPr="00F01F82">
                      <w:rPr>
                        <w:rFonts w:ascii="Times New Roman" w:hAnsi="Times New Roman" w:cs="Times New Roman"/>
                      </w:rPr>
                      <w:t xml:space="preserve">3. 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>Η χαρακτηριστική καμ</w:t>
                    </w:r>
                    <w:r w:rsidR="00CF533B">
                      <w:rPr>
                        <w:rFonts w:ascii="Times New Roman" w:hAnsi="Times New Roman" w:cs="Times New Roman"/>
                      </w:rPr>
                      <w:t>πύλη μιας γεννήτριας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 xml:space="preserve"> διέγερσης</w:t>
                    </w:r>
                    <w:r w:rsidR="00CF533B">
                      <w:rPr>
                        <w:rFonts w:ascii="Times New Roman" w:hAnsi="Times New Roman" w:cs="Times New Roman"/>
                      </w:rPr>
                      <w:t xml:space="preserve"> σειράς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 xml:space="preserve"> δίνεται από την διπλανή γραφική παράσταση</w:t>
                    </w:r>
                  </w:p>
                </w:txbxContent>
              </v:textbox>
            </v:shape>
            <v:shape id="_x0000_s5336" type="#_x0000_t202" style="position:absolute;left:9595;top:9998;width:540;height:235;v-text-anchor:middle" filled="f" stroked="f">
              <v:textbox style="mso-next-textbox:#_x0000_s5336" inset="0,0,0,0">
                <w:txbxContent>
                  <w:p w:rsidR="00CF533B" w:rsidRPr="001A0563" w:rsidRDefault="00CF533B" w:rsidP="001A0563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 w:rsidRPr="001A0563">
                      <w:rPr>
                        <w:rFonts w:ascii="Times New Roman" w:hAnsi="Times New Roman" w:cs="Times New Roman"/>
                      </w:rPr>
                      <w:t>Σ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9D787B" w:rsidRDefault="009D787B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D787B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446" editas="canvas" style="width:453.5pt;height:70.8pt;mso-position-horizontal-relative:char;mso-position-vertical-relative:line" coordorigin="1418,9480" coordsize="9070,1416">
            <o:lock v:ext="edit" aspectratio="t"/>
            <v:shape id="_x0000_s5447" type="#_x0000_t75" style="position:absolute;left:1418;top:9480;width:9070;height:1416" o:preferrelative="f">
              <v:fill o:detectmouseclick="t"/>
              <v:path o:extrusionok="t" o:connecttype="none"/>
              <o:lock v:ext="edit" text="t"/>
            </v:shape>
            <v:shape id="_x0000_s5449" type="#_x0000_t32" style="position:absolute;left:7352;top:10548;width:1701;height:1" o:connectortype="straight" o:regroupid="10">
              <v:stroke endarrow="open"/>
            </v:shape>
            <v:shape id="_x0000_s5450" type="#_x0000_t32" style="position:absolute;left:7476;top:9516;width:0;height:1176;flip:y" o:connectortype="straight" o:regroupid="10">
              <v:stroke endarrow="open"/>
            </v:shape>
            <v:shape id="_x0000_s5451" type="#_x0000_t202" style="position:absolute;left:8650;top:10584;width:279;height:312;v-text-anchor:middle" o:regroupid="10" filled="f" stroked="f">
              <v:textbox inset="0,0,0,0">
                <w:txbxContent>
                  <w:p w:rsidR="00CF533B" w:rsidRPr="00DD61A6" w:rsidRDefault="00CF533B" w:rsidP="009D787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  <w:t>Φ</w:t>
                    </w:r>
                  </w:p>
                </w:txbxContent>
              </v:textbox>
            </v:shape>
            <v:shape id="_x0000_s5452" type="#_x0000_t202" style="position:absolute;left:6970;top:9480;width:477;height:312;v-text-anchor:middle" o:regroupid="10" filled="f" stroked="f">
              <v:textbox inset="0,0,0,0">
                <w:txbxContent>
                  <w:p w:rsidR="00CF533B" w:rsidRPr="00545818" w:rsidRDefault="00CF533B" w:rsidP="009D787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  <w: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  <w:t>εξοδ</w:t>
                    </w:r>
                  </w:p>
                </w:txbxContent>
              </v:textbox>
            </v:shape>
            <v:shape id="_x0000_s5453" style="position:absolute;left:7476;top:9558;width:1345;height:990" coordsize="1345,990" o:regroupid="10" path="m,990c66,621,132,252,356,126,580,,1180,216,1345,234e" filled="f">
              <v:path arrowok="t"/>
            </v:shape>
            <v:shape id="_x0000_s5454" type="#_x0000_t202" style="position:absolute;left:1671;top:9504;width:5228;height:792;v-text-anchor:middle" filled="f" stroked="f">
              <v:textbox inset="0,0,0,0">
                <w:txbxContent>
                  <w:p w:rsidR="00CF533B" w:rsidRPr="00545818" w:rsidRDefault="00E90C0D" w:rsidP="009D787B">
                    <w:pPr>
                      <w:spacing w:after="0" w:line="240" w:lineRule="auto"/>
                      <w:rPr>
                        <w:rFonts w:ascii="Times New Roman" w:hAnsi="Times New Roman" w:cs="Times New Roman"/>
                      </w:rPr>
                    </w:pPr>
                    <w:r w:rsidRPr="00E90C0D">
                      <w:rPr>
                        <w:rFonts w:ascii="Times New Roman" w:hAnsi="Times New Roman" w:cs="Times New Roman"/>
                      </w:rPr>
                      <w:t xml:space="preserve">4. 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>Η χαρακτηριστική καμ</w:t>
                    </w:r>
                    <w:r w:rsidR="00CF533B">
                      <w:rPr>
                        <w:rFonts w:ascii="Times New Roman" w:hAnsi="Times New Roman" w:cs="Times New Roman"/>
                      </w:rPr>
                      <w:t>πύλη μιας γεννήτριας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 w:rsidR="00CF533B">
                      <w:rPr>
                        <w:rFonts w:ascii="Times New Roman" w:hAnsi="Times New Roman" w:cs="Times New Roman"/>
                      </w:rPr>
                      <w:t>παράλληλης  σειράς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 xml:space="preserve"> δίνεται από την διπλανή γραφική παράσταση</w:t>
                    </w:r>
                  </w:p>
                </w:txbxContent>
              </v:textbox>
            </v:shape>
            <v:shape id="_x0000_s5455" type="#_x0000_t202" style="position:absolute;left:9595;top:9998;width:540;height:235;v-text-anchor:middle" filled="f" stroked="f">
              <v:textbox style="mso-next-textbox:#_x0000_s5455" inset="0,0,0,0">
                <w:txbxContent>
                  <w:p w:rsidR="00CF533B" w:rsidRPr="001A0563" w:rsidRDefault="00CF533B" w:rsidP="009D787B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Λ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9D787B" w:rsidRDefault="009D787B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D787B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456" editas="canvas" style="width:453.5pt;height:70.8pt;mso-position-horizontal-relative:char;mso-position-vertical-relative:line" coordorigin="1418,9388" coordsize="9070,1416">
            <o:lock v:ext="edit" aspectratio="t"/>
            <v:shape id="_x0000_s5457" type="#_x0000_t75" style="position:absolute;left:1418;top:9388;width:9070;height:1416" o:preferrelative="f">
              <v:fill o:detectmouseclick="t"/>
              <v:path o:extrusionok="t" o:connecttype="none"/>
              <o:lock v:ext="edit" text="t"/>
            </v:shape>
            <v:shape id="_x0000_s5459" type="#_x0000_t32" style="position:absolute;left:7302;top:10456;width:1814;height:1" o:connectortype="straight" o:regroupid="5">
              <v:stroke endarrow="open"/>
            </v:shape>
            <v:shape id="_x0000_s5460" type="#_x0000_t32" style="position:absolute;left:7426;top:9424;width:0;height:1176;flip:y" o:connectortype="straight" o:regroupid="5">
              <v:stroke endarrow="open"/>
            </v:shape>
            <v:shape id="_x0000_s5461" type="#_x0000_t202" style="position:absolute;left:8600;top:10492;width:279;height:312;v-text-anchor:middle" o:regroupid="5" filled="f" stroked="f">
              <v:textbox inset="0,0,0,0">
                <w:txbxContent>
                  <w:p w:rsidR="00CF533B" w:rsidRPr="009D787B" w:rsidRDefault="00CF533B" w:rsidP="009D787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τ</w:t>
                    </w:r>
                  </w:p>
                </w:txbxContent>
              </v:textbox>
            </v:shape>
            <v:shape id="_x0000_s5462" type="#_x0000_t202" style="position:absolute;left:6920;top:9388;width:477;height:312;v-text-anchor:middle" o:regroupid="5" filled="f" stroked="f">
              <v:textbox inset="0,0,0,0">
                <w:txbxContent>
                  <w:p w:rsidR="00CF533B" w:rsidRPr="009D787B" w:rsidRDefault="00CF533B" w:rsidP="009D787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ω</w:t>
                    </w:r>
                  </w:p>
                </w:txbxContent>
              </v:textbox>
            </v:shape>
            <v:shape id="_x0000_s5463" type="#_x0000_t19" style="position:absolute;left:7365;top:9579;width:1724;height:414;rotation:-768485fd;flip:y" coordsize="20226,21555" o:regroupid="5" adj="-5656602,-1346537,,21555" path="wr-21600,-45,21600,43155,1389,,20226,13974nfewr-21600,-45,21600,43155,1389,,20226,13974l,21555nsxe">
              <v:path o:connectlocs="1389,0;20226,13974;0,21555"/>
            </v:shape>
            <v:shape id="_x0000_s5464" type="#_x0000_t202" style="position:absolute;left:1692;top:9700;width:5228;height:792;v-text-anchor:middle" filled="f" stroked="f">
              <v:textbox inset="0,0,0,0">
                <w:txbxContent>
                  <w:p w:rsidR="00CF533B" w:rsidRPr="00545818" w:rsidRDefault="00E90C0D" w:rsidP="009D787B">
                    <w:pPr>
                      <w:spacing w:after="0" w:line="240" w:lineRule="auto"/>
                      <w:rPr>
                        <w:rFonts w:ascii="Times New Roman" w:hAnsi="Times New Roman" w:cs="Times New Roman"/>
                      </w:rPr>
                    </w:pPr>
                    <w:r w:rsidRPr="00E90C0D">
                      <w:rPr>
                        <w:rFonts w:ascii="Times New Roman" w:hAnsi="Times New Roman" w:cs="Times New Roman"/>
                      </w:rPr>
                      <w:t xml:space="preserve">5. 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>Η χαρακτη</w:t>
                    </w:r>
                    <w:r w:rsidR="00CF533B">
                      <w:rPr>
                        <w:rFonts w:ascii="Times New Roman" w:hAnsi="Times New Roman" w:cs="Times New Roman"/>
                      </w:rPr>
                      <w:t>ριστική καμπύλη ενός κινητήρα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 xml:space="preserve"> παράλληλης διέγερσης δίνεται από την διπλανή γραφική παράσταση</w:t>
                    </w:r>
                  </w:p>
                </w:txbxContent>
              </v:textbox>
            </v:shape>
            <v:shape id="_x0000_s5465" type="#_x0000_t202" style="position:absolute;left:9499;top:9998;width:540;height:235;v-text-anchor:middle" filled="f" stroked="f">
              <v:textbox style="mso-next-textbox:#_x0000_s5465" inset="0,0,0,0">
                <w:txbxContent>
                  <w:p w:rsidR="00CF533B" w:rsidRPr="001A0563" w:rsidRDefault="00CF533B" w:rsidP="009D787B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 w:rsidRPr="001A0563">
                      <w:rPr>
                        <w:rFonts w:ascii="Times New Roman" w:hAnsi="Times New Roman" w:cs="Times New Roman"/>
                      </w:rPr>
                      <w:t>Σ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9D787B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466" editas="canvas" style="width:453.5pt;height:70.8pt;mso-position-horizontal-relative:char;mso-position-vertical-relative:line" coordorigin="1418,9388" coordsize="9070,1416">
            <o:lock v:ext="edit" aspectratio="t"/>
            <v:shape id="_x0000_s5467" type="#_x0000_t75" style="position:absolute;left:1418;top:9388;width:9070;height:1416" o:preferrelative="f">
              <v:fill o:detectmouseclick="t"/>
              <v:path o:extrusionok="t" o:connecttype="none"/>
              <o:lock v:ext="edit" text="t"/>
            </v:shape>
            <v:shape id="_x0000_s5468" type="#_x0000_t32" style="position:absolute;left:7302;top:10456;width:1871;height:1" o:connectortype="straight">
              <v:stroke endarrow="open"/>
            </v:shape>
            <v:shape id="_x0000_s5469" type="#_x0000_t32" style="position:absolute;left:7426;top:9424;width:0;height:1176;flip:y" o:connectortype="straight">
              <v:stroke endarrow="open"/>
            </v:shape>
            <v:shape id="_x0000_s5470" type="#_x0000_t202" style="position:absolute;left:8984;top:10480;width:279;height:312;v-text-anchor:middle" filled="f" stroked="f">
              <v:textbox inset="0,0,0,0">
                <w:txbxContent>
                  <w:p w:rsidR="00CF533B" w:rsidRPr="009D787B" w:rsidRDefault="00CF533B" w:rsidP="00CD058F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τ</w:t>
                    </w:r>
                  </w:p>
                </w:txbxContent>
              </v:textbox>
            </v:shape>
            <v:shape id="_x0000_s5471" type="#_x0000_t202" style="position:absolute;left:6920;top:9388;width:477;height:312;v-text-anchor:middle" filled="f" stroked="f">
              <v:textbox inset="0,0,0,0">
                <w:txbxContent>
                  <w:p w:rsidR="00CF533B" w:rsidRPr="009D787B" w:rsidRDefault="00CF533B" w:rsidP="00CD058F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ω</w:t>
                    </w:r>
                  </w:p>
                </w:txbxContent>
              </v:textbox>
            </v:shape>
            <v:shape id="_x0000_s5473" type="#_x0000_t202" style="position:absolute;left:1692;top:9700;width:5228;height:792;v-text-anchor:middle" filled="f" stroked="f">
              <v:textbox inset="0,0,0,0">
                <w:txbxContent>
                  <w:p w:rsidR="00CF533B" w:rsidRPr="00545818" w:rsidRDefault="00E90C0D" w:rsidP="00CD058F">
                    <w:pPr>
                      <w:spacing w:after="0" w:line="240" w:lineRule="auto"/>
                      <w:rPr>
                        <w:rFonts w:ascii="Times New Roman" w:hAnsi="Times New Roman" w:cs="Times New Roman"/>
                      </w:rPr>
                    </w:pPr>
                    <w:r w:rsidRPr="00E90C0D">
                      <w:rPr>
                        <w:rFonts w:ascii="Times New Roman" w:hAnsi="Times New Roman" w:cs="Times New Roman"/>
                      </w:rPr>
                      <w:t xml:space="preserve">6. 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>Η χαρακτη</w:t>
                    </w:r>
                    <w:r w:rsidR="00CF533B">
                      <w:rPr>
                        <w:rFonts w:ascii="Times New Roman" w:hAnsi="Times New Roman" w:cs="Times New Roman"/>
                      </w:rPr>
                      <w:t>ριστική καμπύλη ενός κινητήρα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 xml:space="preserve"> διέγερσης </w:t>
                    </w:r>
                    <w:r w:rsidR="00CF533B">
                      <w:rPr>
                        <w:rFonts w:ascii="Times New Roman" w:hAnsi="Times New Roman" w:cs="Times New Roman"/>
                      </w:rPr>
                      <w:t xml:space="preserve">σειράς 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>δίνεται από την διπλανή γραφική παράσταση</w:t>
                    </w:r>
                  </w:p>
                </w:txbxContent>
              </v:textbox>
            </v:shape>
            <v:shape id="_x0000_s5474" type="#_x0000_t202" style="position:absolute;left:9499;top:9998;width:540;height:235;v-text-anchor:middle" filled="f" stroked="f">
              <v:textbox style="mso-next-textbox:#_x0000_s5474" inset="0,0,0,0">
                <w:txbxContent>
                  <w:p w:rsidR="00CF533B" w:rsidRPr="001A0563" w:rsidRDefault="00CF533B" w:rsidP="00CD058F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Λ</w:t>
                    </w:r>
                  </w:p>
                </w:txbxContent>
              </v:textbox>
            </v:shape>
            <v:shape id="_x0000_s8663" type="#_x0000_t19" style="position:absolute;left:7335;top:9481;width:1724;height:414;rotation:-768485fd;flip:y" coordsize="20226,21555" adj="-5656602,-1346537,,21555" path="wr-21600,-45,21600,43155,1389,,20226,13974nfewr-21600,-45,21600,43155,1389,,20226,13974l,21555nsxe">
              <v:path o:connectlocs="1389,0;20226,13974;0,21555"/>
            </v:shape>
            <w10:wrap type="none"/>
            <w10:anchorlock/>
          </v:group>
        </w:pict>
      </w:r>
    </w:p>
    <w:p w:rsidR="005B373E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475" editas="canvas" style="width:453.5pt;height:70.8pt;mso-position-horizontal-relative:char;mso-position-vertical-relative:line" coordorigin="1418,9388" coordsize="9070,1416">
            <o:lock v:ext="edit" aspectratio="t"/>
            <v:shape id="_x0000_s5476" type="#_x0000_t75" style="position:absolute;left:1418;top:9388;width:9070;height:1416" o:preferrelative="f">
              <v:fill o:detectmouseclick="t"/>
              <v:path o:extrusionok="t" o:connecttype="none"/>
              <o:lock v:ext="edit" text="t"/>
            </v:shape>
            <v:shape id="_x0000_s5477" type="#_x0000_t32" style="position:absolute;left:7302;top:10456;width:1814;height:1" o:connectortype="straight">
              <v:stroke endarrow="open"/>
            </v:shape>
            <v:shape id="_x0000_s5478" type="#_x0000_t32" style="position:absolute;left:7426;top:9424;width:0;height:1176;flip:y" o:connectortype="straight">
              <v:stroke endarrow="open"/>
            </v:shape>
            <v:shape id="_x0000_s5479" type="#_x0000_t202" style="position:absolute;left:8600;top:10492;width:279;height:312;v-text-anchor:middle" filled="f" stroked="f">
              <v:textbox inset="0,0,0,0">
                <w:txbxContent>
                  <w:p w:rsidR="00CF533B" w:rsidRPr="009D787B" w:rsidRDefault="00CF533B" w:rsidP="005B373E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τ</w:t>
                    </w:r>
                  </w:p>
                </w:txbxContent>
              </v:textbox>
            </v:shape>
            <v:shape id="_x0000_s5480" type="#_x0000_t202" style="position:absolute;left:6920;top:9388;width:477;height:312;v-text-anchor:middle" filled="f" stroked="f">
              <v:textbox inset="0,0,0,0">
                <w:txbxContent>
                  <w:p w:rsidR="00CF533B" w:rsidRPr="009D787B" w:rsidRDefault="00CF533B" w:rsidP="005B373E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ω</w:t>
                    </w:r>
                  </w:p>
                </w:txbxContent>
              </v:textbox>
            </v:shape>
            <v:shape id="_x0000_s5482" type="#_x0000_t202" style="position:absolute;left:1692;top:9700;width:5228;height:792;v-text-anchor:middle" filled="f" stroked="f">
              <v:textbox inset="0,0,0,0">
                <w:txbxContent>
                  <w:p w:rsidR="00CF533B" w:rsidRPr="00545818" w:rsidRDefault="00E90C0D" w:rsidP="005B373E">
                    <w:pPr>
                      <w:spacing w:after="0" w:line="240" w:lineRule="auto"/>
                      <w:rPr>
                        <w:rFonts w:ascii="Times New Roman" w:hAnsi="Times New Roman" w:cs="Times New Roman"/>
                      </w:rPr>
                    </w:pPr>
                    <w:r w:rsidRPr="00E90C0D">
                      <w:rPr>
                        <w:rFonts w:ascii="Times New Roman" w:hAnsi="Times New Roman" w:cs="Times New Roman"/>
                      </w:rPr>
                      <w:t xml:space="preserve">7. 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>Η χαρακτη</w:t>
                    </w:r>
                    <w:r w:rsidR="00CF533B">
                      <w:rPr>
                        <w:rFonts w:ascii="Times New Roman" w:hAnsi="Times New Roman" w:cs="Times New Roman"/>
                      </w:rPr>
                      <w:t>ριστική καμπύλη ενός κινητήρα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 xml:space="preserve"> παράλληλης διέγερσης δίνεται από την διπλανή γραφική παράσταση</w:t>
                    </w:r>
                  </w:p>
                </w:txbxContent>
              </v:textbox>
            </v:shape>
            <v:shape id="_x0000_s5483" type="#_x0000_t202" style="position:absolute;left:9499;top:9998;width:540;height:235;v-text-anchor:middle" filled="f" stroked="f">
              <v:textbox style="mso-next-textbox:#_x0000_s5483" inset="0,0,0,0">
                <w:txbxContent>
                  <w:p w:rsidR="00CF533B" w:rsidRPr="001A0563" w:rsidRDefault="00CF533B" w:rsidP="005B373E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Λ</w:t>
                    </w:r>
                  </w:p>
                </w:txbxContent>
              </v:textbox>
            </v:shape>
            <v:shape id="_x0000_s5493" type="#_x0000_t19" style="position:absolute;left:7797;top:9656;width:924;height:768;flip:x y"/>
            <w10:wrap type="none"/>
            <w10:anchorlock/>
          </v:group>
        </w:pict>
      </w:r>
    </w:p>
    <w:p w:rsidR="005B373E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484" editas="canvas" style="width:453.5pt;height:70.8pt;mso-position-horizontal-relative:char;mso-position-vertical-relative:line" coordorigin="1418,9388" coordsize="9070,1416">
            <o:lock v:ext="edit" aspectratio="t"/>
            <v:shape id="_x0000_s5485" type="#_x0000_t75" style="position:absolute;left:1418;top:9388;width:9070;height:1416" o:preferrelative="f">
              <v:fill o:detectmouseclick="t"/>
              <v:path o:extrusionok="t" o:connecttype="none"/>
              <o:lock v:ext="edit" text="t"/>
            </v:shape>
            <v:shape id="_x0000_s5486" type="#_x0000_t32" style="position:absolute;left:7302;top:10456;width:1871;height:1" o:connectortype="straight">
              <v:stroke endarrow="open"/>
            </v:shape>
            <v:shape id="_x0000_s5487" type="#_x0000_t32" style="position:absolute;left:7426;top:9424;width:0;height:1176;flip:y" o:connectortype="straight">
              <v:stroke endarrow="open"/>
            </v:shape>
            <v:shape id="_x0000_s5488" type="#_x0000_t202" style="position:absolute;left:8600;top:10492;width:279;height:312;v-text-anchor:middle" filled="f" stroked="f">
              <v:textbox inset="0,0,0,0">
                <w:txbxContent>
                  <w:p w:rsidR="00CF533B" w:rsidRPr="009D787B" w:rsidRDefault="00CF533B" w:rsidP="0055411A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τ</w:t>
                    </w:r>
                  </w:p>
                </w:txbxContent>
              </v:textbox>
            </v:shape>
            <v:shape id="_x0000_s5489" type="#_x0000_t202" style="position:absolute;left:6920;top:9388;width:477;height:312;v-text-anchor:middle" filled="f" stroked="f">
              <v:textbox inset="0,0,0,0">
                <w:txbxContent>
                  <w:p w:rsidR="00CF533B" w:rsidRPr="009D787B" w:rsidRDefault="00CF533B" w:rsidP="0055411A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ω</w:t>
                    </w:r>
                  </w:p>
                </w:txbxContent>
              </v:textbox>
            </v:shape>
            <v:shape id="_x0000_s5491" type="#_x0000_t202" style="position:absolute;left:1692;top:9700;width:5228;height:792;v-text-anchor:middle" filled="f" stroked="f">
              <v:textbox inset="0,0,0,0">
                <w:txbxContent>
                  <w:p w:rsidR="00CF533B" w:rsidRPr="00545818" w:rsidRDefault="00E90C0D" w:rsidP="0055411A">
                    <w:pPr>
                      <w:spacing w:after="0" w:line="240" w:lineRule="auto"/>
                      <w:rPr>
                        <w:rFonts w:ascii="Times New Roman" w:hAnsi="Times New Roman" w:cs="Times New Roman"/>
                      </w:rPr>
                    </w:pPr>
                    <w:r w:rsidRPr="00E90C0D">
                      <w:rPr>
                        <w:rFonts w:ascii="Times New Roman" w:hAnsi="Times New Roman" w:cs="Times New Roman"/>
                      </w:rPr>
                      <w:t xml:space="preserve">8. 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>Η χαρακτη</w:t>
                    </w:r>
                    <w:r w:rsidR="00CF533B">
                      <w:rPr>
                        <w:rFonts w:ascii="Times New Roman" w:hAnsi="Times New Roman" w:cs="Times New Roman"/>
                      </w:rPr>
                      <w:t>ριστική καμπύλη ενός κινητήρα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 xml:space="preserve"> διέγερσης </w:t>
                    </w:r>
                    <w:r w:rsidR="00CF533B">
                      <w:rPr>
                        <w:rFonts w:ascii="Times New Roman" w:hAnsi="Times New Roman" w:cs="Times New Roman"/>
                      </w:rPr>
                      <w:t xml:space="preserve">σειράς </w:t>
                    </w:r>
                    <w:r w:rsidR="00CF533B" w:rsidRPr="00545818">
                      <w:rPr>
                        <w:rFonts w:ascii="Times New Roman" w:hAnsi="Times New Roman" w:cs="Times New Roman"/>
                      </w:rPr>
                      <w:t>δίνεται από την διπλανή γραφική παράσταση</w:t>
                    </w:r>
                  </w:p>
                </w:txbxContent>
              </v:textbox>
            </v:shape>
            <v:shape id="_x0000_s5492" type="#_x0000_t202" style="position:absolute;left:9499;top:9998;width:540;height:235;v-text-anchor:middle" filled="f" stroked="f">
              <v:textbox style="mso-next-textbox:#_x0000_s5492" inset="0,0,0,0">
                <w:txbxContent>
                  <w:p w:rsidR="00CF533B" w:rsidRPr="001A0563" w:rsidRDefault="00CF533B" w:rsidP="0055411A">
                    <w:pPr>
                      <w:jc w:val="center"/>
                      <w:rPr>
                        <w:rFonts w:ascii="Times New Roman" w:hAnsi="Times New Roman" w:cs="Times New Roman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Σ</w:t>
                    </w:r>
                  </w:p>
                </w:txbxContent>
              </v:textbox>
            </v:shape>
            <v:shape id="_x0000_s5494" type="#_x0000_t19" style="position:absolute;left:7891;top:9664;width:924;height:768;flip:x y"/>
            <w10:wrap type="none"/>
            <w10:anchorlock/>
          </v:group>
        </w:pict>
      </w:r>
    </w:p>
    <w:p w:rsidR="005B373E" w:rsidRDefault="005B373E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7C6FE8" w:rsidRDefault="007C6FE8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ΓΕΝΝΗΤΡΙΑ ή ΚΙΝΗΤΗΡΑΣ </w:t>
      </w:r>
    </w:p>
    <w:p w:rsidR="007C6FE8" w:rsidRDefault="007C6FE8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C13CF" w:rsidRDefault="00BC13CF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Χαρακτηρίστε τα παρακάτω κυκλώματα </w:t>
      </w:r>
    </w:p>
    <w:p w:rsidR="007C6FE8" w:rsidRPr="005F564B" w:rsidRDefault="00E90C0D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ι) για το αν είναι γεννήτριες ή κινητή</w:t>
      </w:r>
      <w:r w:rsidR="00BC13CF">
        <w:rPr>
          <w:rFonts w:ascii="Times New Roman" w:hAnsi="Times New Roman" w:cs="Times New Roman"/>
          <w:sz w:val="24"/>
          <w:szCs w:val="24"/>
        </w:rPr>
        <w:t xml:space="preserve">ρες </w:t>
      </w:r>
      <w:r w:rsidR="0067790E">
        <w:rPr>
          <w:rFonts w:ascii="Times New Roman" w:hAnsi="Times New Roman" w:cs="Times New Roman"/>
          <w:sz w:val="24"/>
          <w:szCs w:val="24"/>
        </w:rPr>
        <w:t>(</w:t>
      </w:r>
      <w:r w:rsidR="0067790E">
        <w:rPr>
          <w:rFonts w:ascii="Times New Roman" w:hAnsi="Times New Roman" w:cs="Times New Roman"/>
          <w:sz w:val="24"/>
          <w:szCs w:val="24"/>
          <w:lang w:val="en-US"/>
        </w:rPr>
        <w:t>G</w:t>
      </w:r>
      <w:r w:rsidR="0067790E" w:rsidRPr="005F564B">
        <w:rPr>
          <w:rFonts w:ascii="Times New Roman" w:hAnsi="Times New Roman" w:cs="Times New Roman"/>
          <w:sz w:val="24"/>
          <w:szCs w:val="24"/>
        </w:rPr>
        <w:t xml:space="preserve"> </w:t>
      </w:r>
      <w:r w:rsidR="0067790E">
        <w:rPr>
          <w:rFonts w:ascii="Times New Roman" w:hAnsi="Times New Roman" w:cs="Times New Roman"/>
          <w:sz w:val="24"/>
          <w:szCs w:val="24"/>
        </w:rPr>
        <w:t xml:space="preserve">ή </w:t>
      </w:r>
      <w:r w:rsidR="0067790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67790E" w:rsidRPr="005F564B">
        <w:rPr>
          <w:rFonts w:ascii="Times New Roman" w:hAnsi="Times New Roman" w:cs="Times New Roman"/>
          <w:sz w:val="24"/>
          <w:szCs w:val="24"/>
        </w:rPr>
        <w:t>)</w:t>
      </w:r>
    </w:p>
    <w:p w:rsidR="006D2184" w:rsidRDefault="00E90C0D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ιι) για το είδος της διέ</w:t>
      </w:r>
      <w:r w:rsidR="00BC13CF">
        <w:rPr>
          <w:rFonts w:ascii="Times New Roman" w:hAnsi="Times New Roman" w:cs="Times New Roman"/>
          <w:sz w:val="24"/>
          <w:szCs w:val="24"/>
        </w:rPr>
        <w:t xml:space="preserve">γερσής τους (ξένης, παράλληλης ή διέγερσης σειράς) </w:t>
      </w:r>
    </w:p>
    <w:p w:rsidR="008660CF" w:rsidRDefault="008660CF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660CF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899" editas="canvas" style="width:462.05pt;height:89.05pt;mso-position-horizontal-relative:char;mso-position-vertical-relative:line" coordorigin="1361,8012" coordsize="9241,1781">
            <o:lock v:ext="edit" aspectratio="t"/>
            <v:shape id="_x0000_s5898" type="#_x0000_t75" style="position:absolute;left:1361;top:8012;width:9241;height:1781" o:preferrelative="f">
              <v:fill o:detectmouseclick="t"/>
              <v:path o:extrusionok="t" o:connecttype="none"/>
              <o:lock v:ext="edit" text="t"/>
            </v:shape>
            <v:shape id="_x0000_s5951" type="#_x0000_t202" style="position:absolute;left:4481;top:8859;width:376;height:276;v-text-anchor:middle" o:regroupid="9" filled="f" stroked="f">
              <v:textbox inset="0,0,0,0">
                <w:txbxContent>
                  <w:p w:rsidR="00CF533B" w:rsidRPr="008660CF" w:rsidRDefault="00CF533B" w:rsidP="008660CF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</w:p>
                </w:txbxContent>
              </v:textbox>
            </v:shape>
            <v:rect id="_x0000_s5900" style="position:absolute;left:4301;top:8907;width:31;height:205;rotation:90" o:regroupid="9" fillcolor="black [3213]" strokecolor="black [3213]"/>
            <v:shape id="_x0000_s5901" type="#_x0000_t32" style="position:absolute;left:2241;top:9368;width:205;height:0" o:connectortype="straight" o:regroupid="9" stroked="f"/>
            <v:oval id="_x0000_s5902" style="position:absolute;left:1551;top:8814;width:483;height:448" o:regroupid="9" filled="f" strokecolor="black [3213]"/>
            <v:shape id="_x0000_s5903" type="#_x0000_t19" style="position:absolute;left:1664;top:8897;width:282;height:233;rotation:9363989fd;flip:y" coordsize="20426,20598" o:regroupid="9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5905" style="position:absolute;left:1755;top:9256;width:82;height:76" o:regroupid="9" fillcolor="black [3213]" strokecolor="black [3213]"/>
            <v:rect id="_x0000_s5906" style="position:absolute;left:1755;top:8742;width:82;height:75" o:regroupid="9" fillcolor="black [3213]" strokecolor="black [3213]"/>
            <v:group id="_x0000_s5907" style="position:absolute;left:2898;top:8944;width:599;height:114;rotation:-90" coordorigin="4086,9137" coordsize="1337,201" o:regroupid="9">
              <v:shape id="_x0000_s5908" type="#_x0000_t32" style="position:absolute;left:4159;top:9137;width:170;height:170;rotation:15" o:connectortype="straight" strokecolor="black [3213]"/>
              <v:shape id="_x0000_s5909" type="#_x0000_t32" style="position:absolute;left:4286;top:9137;width:170;height:170;rotation:15;flip:x" o:connectortype="straight" strokecolor="black [3213]"/>
              <v:shape id="_x0000_s5910" type="#_x0000_t32" style="position:absolute;left:4413;top:9138;width:170;height:170;rotation:15" o:connectortype="straight" strokecolor="black [3213]"/>
              <v:shape id="_x0000_s5911" type="#_x0000_t32" style="position:absolute;left:4543;top:9145;width:170;height:170;rotation:15;flip:x" o:connectortype="straight" strokecolor="black [3213]"/>
              <v:shape id="_x0000_s5912" type="#_x0000_t32" style="position:absolute;left:4671;top:9145;width:170;height:170;rotation:15" o:connectortype="straight" strokecolor="black [3213]"/>
              <v:shape id="_x0000_s5913" type="#_x0000_t32" style="position:absolute;left:4799;top:9145;width:170;height:170;rotation:15;flip:x" o:connectortype="straight" strokecolor="black [3213]"/>
              <v:shape id="_x0000_s5914" type="#_x0000_t32" style="position:absolute;left:4927;top:9145;width:170;height:170;rotation:15" o:connectortype="straight" strokecolor="black [3213]"/>
              <v:shape id="_x0000_s5915" type="#_x0000_t32" style="position:absolute;left:5055;top:9153;width:170;height:170;rotation:15;flip:x" o:connectortype="straight" strokecolor="black [3213]"/>
              <v:shape id="_x0000_s5916" type="#_x0000_t32" style="position:absolute;left:5175;top:9161;width:170;height:170;rotation:15" o:connectortype="straight" strokecolor="black [3213]"/>
              <v:shape id="_x0000_s5917" type="#_x0000_t32" style="position:absolute;left:5310;top:9225;width:113;height:113;rotation:15;flip:x" o:connectortype="straight" strokecolor="black [3213]"/>
              <v:shape id="_x0000_s5918" type="#_x0000_t32" style="position:absolute;left:4086;top:9137;width:113;height:113;rotation:15;flip:x" o:connectortype="straight" strokecolor="black [3213]"/>
            </v:group>
            <v:group id="_x0000_s5919" style="position:absolute;left:2110;top:8364;width:573;height:106" coordorigin="4086,9137" coordsize="1337,201" o:regroupid="9">
              <v:shape id="_x0000_s5920" type="#_x0000_t32" style="position:absolute;left:4159;top:9137;width:170;height:170;rotation:15" o:connectortype="straight" strokecolor="black [3213]"/>
              <v:shape id="_x0000_s5921" type="#_x0000_t32" style="position:absolute;left:4286;top:9137;width:170;height:170;rotation:15;flip:x" o:connectortype="straight" strokecolor="black [3213]"/>
              <v:shape id="_x0000_s5922" type="#_x0000_t32" style="position:absolute;left:4413;top:9138;width:170;height:170;rotation:15" o:connectortype="straight" strokecolor="black [3213]"/>
              <v:shape id="_x0000_s5923" type="#_x0000_t32" style="position:absolute;left:4543;top:9145;width:170;height:170;rotation:15;flip:x" o:connectortype="straight" strokecolor="black [3213]"/>
              <v:shape id="_x0000_s5924" type="#_x0000_t32" style="position:absolute;left:4671;top:9145;width:170;height:170;rotation:15" o:connectortype="straight" strokecolor="black [3213]"/>
              <v:shape id="_x0000_s5925" type="#_x0000_t32" style="position:absolute;left:4799;top:9145;width:170;height:170;rotation:15;flip:x" o:connectortype="straight" strokecolor="black [3213]"/>
              <v:shape id="_x0000_s5926" type="#_x0000_t32" style="position:absolute;left:4927;top:9145;width:170;height:170;rotation:15" o:connectortype="straight" strokecolor="black [3213]"/>
              <v:shape id="_x0000_s5927" type="#_x0000_t32" style="position:absolute;left:5055;top:9153;width:170;height:170;rotation:15;flip:x" o:connectortype="straight" strokecolor="black [3213]"/>
              <v:shape id="_x0000_s5928" type="#_x0000_t32" style="position:absolute;left:5175;top:9161;width:170;height:170;rotation:15" o:connectortype="straight" strokecolor="black [3213]"/>
              <v:shape id="_x0000_s5929" type="#_x0000_t32" style="position:absolute;left:5310;top:9225;width:113;height:113;rotation:15;flip:x" o:connectortype="straight" strokecolor="black [3213]"/>
              <v:shape id="_x0000_s5930" type="#_x0000_t32" style="position:absolute;left:4086;top:9137;width:113;height:113;rotation:15;flip:x" o:connectortype="straight" strokecolor="black [3213]"/>
            </v:group>
            <v:shape id="_x0000_s5931" type="#_x0000_t32" style="position:absolute;left:2672;top:8406;width:515;height:1" o:connectortype="straight" o:regroupid="9" strokecolor="black [3213]" strokeweight="1pt"/>
            <v:shape id="_x0000_s5932" type="#_x0000_t32" style="position:absolute;left:1795;top:8436;width:322;height:0" o:connectortype="straight" o:regroupid="9" strokecolor="black [3213]" strokeweight="1pt"/>
            <v:shape id="_x0000_s5933" type="#_x0000_t32" style="position:absolute;left:1648;top:8582;width:298;height:1;rotation:-90" o:connectortype="straight" o:regroupid="9" strokecolor="black [3213]" strokeweight="1pt"/>
            <v:shape id="_x0000_s5934" type="#_x0000_t32" style="position:absolute;left:1647;top:9476;width:299;height:1;rotation:-90" o:connectortype="straight" o:regroupid="9" strokecolor="black [3213]" strokeweight="1pt"/>
            <v:shape id="_x0000_s5935" type="#_x0000_t32" style="position:absolute;left:1799;top:9624;width:1417;height:0" o:connectortype="straight" o:regroupid="9" strokecolor="black [3213]" strokeweight="1pt"/>
            <v:shape id="_x0000_s5936" type="#_x0000_t32" style="position:absolute;left:3038;top:8558;width:298;height:0;rotation:-90" o:connectortype="straight" o:regroupid="9" strokecolor="black [3213]" strokeweight="1pt"/>
            <v:shape id="_x0000_s5937" type="#_x0000_t32" style="position:absolute;left:4050;top:8671;width:508;height:0;rotation:-90" o:connectortype="straight" o:regroupid="9" strokecolor="black [3213]" strokeweight="1pt"/>
            <v:shape id="_x0000_s5938" type="#_x0000_t32" style="position:absolute;left:4006;top:9314;width:597;height:1;rotation:90" o:connectortype="straight" o:regroupid="9" strokecolor="black [3213]" strokeweight="1pt"/>
            <v:shape id="_x0000_s5939" type="#_x0000_t32" style="position:absolute;left:2907;top:8406;width:129;height:1;flip:x" o:connectortype="straight" o:regroupid="9" strokecolor="black [3213]">
              <v:stroke endarrow="open" endarrowwidth="wide" endarrowlength="long"/>
            </v:shape>
            <v:shape id="_x0000_s5940" type="#_x0000_t32" style="position:absolute;left:3046;top:9457;width:328;height:2;rotation:-90" o:connectortype="straight" o:regroupid="9" strokecolor="black [3213]" strokeweight="1pt"/>
            <v:shape id="_x0000_s5941" type="#_x0000_t32" style="position:absolute;left:3185;top:8406;width:1127;height:1" o:connectortype="straight" o:regroupid="9" strokecolor="black [3213]" strokeweight="1pt">
              <v:stroke endarrow="oval"/>
            </v:shape>
            <v:shape id="_x0000_s5942" type="#_x0000_t32" style="position:absolute;left:3207;top:9624;width:1096;height:0" o:connectortype="straight" o:regroupid="9" strokecolor="black [3213]" strokeweight="1pt">
              <v:stroke endarrow="oval"/>
            </v:shape>
            <v:shape id="_x0000_s5943" type="#_x0000_t32" style="position:absolute;left:3703;top:8406;width:129;height:1;flip:x" o:connectortype="straight" o:regroupid="9" strokecolor="black [3213]">
              <v:stroke endarrow="open" endarrowwidth="wide" endarrowlength="long"/>
            </v:shape>
            <v:shape id="_x0000_s5944" type="#_x0000_t32" style="position:absolute;left:4243;top:8658;width:120;height:0;rotation:90;flip:y" o:connectortype="straight" o:regroupid="9" strokecolor="black [3213]">
              <v:stroke endarrow="open" endarrowwidth="wide" endarrowlength="long"/>
            </v:shape>
            <v:shape id="_x0000_s5945" type="#_x0000_t32" style="position:absolute;left:4214;top:9362;width:179;height:1;rotation:90;flip:y" o:connectortype="straight" o:regroupid="9" strokecolor="black [3213]">
              <v:stroke endarrow="open" endarrowwidth="wide" endarrowlength="long"/>
            </v:shape>
            <v:shape id="_x0000_s5946" type="#_x0000_t32" style="position:absolute;left:3126;top:8533;width:120;height:0;rotation:90" o:connectortype="straight" o:regroupid="9" strokecolor="black [3213]">
              <v:stroke endarrow="open" endarrowwidth="wide" endarrowlength="long"/>
            </v:shape>
            <v:shape id="_x0000_s5947" type="#_x0000_t32" style="position:absolute;left:3149;top:9480;width:120;height:1;rotation:90" o:connectortype="straight" o:regroupid="9" strokecolor="black [3213]">
              <v:stroke endarrow="open" endarrowwidth="wide" endarrowlength="long"/>
            </v:shape>
            <v:shape id="_x0000_s5948" type="#_x0000_t32" style="position:absolute;left:1739;top:8568;width:120;height:1;rotation:90" o:connectortype="straight" o:regroupid="9" strokecolor="black [3213]">
              <v:stroke endarrow="open" endarrowwidth="wide" endarrowlength="long"/>
            </v:shape>
            <v:shape id="_x0000_s5949" type="#_x0000_t32" style="position:absolute;left:1732;top:9466;width:120;height:1;rotation:90" o:connectortype="straight" o:regroupid="9" strokecolor="black [3213]">
              <v:stroke endarrow="open" endarrowwidth="wide" endarrowlength="long"/>
            </v:shape>
            <v:shape id="_x0000_s5952" type="#_x0000_t202" style="position:absolute;left:3593;top:8474;width:367;height:343;v-text-anchor:middle" o:regroupid="9" filled="f" stroked="f">
              <v:textbox inset="0,0,0,0">
                <w:txbxContent>
                  <w:p w:rsidR="00CF533B" w:rsidRPr="008660CF" w:rsidRDefault="00CF533B" w:rsidP="008660CF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5953" type="#_x0000_t32" style="position:absolute;left:2467;top:9624;width:129;height:0" o:connectortype="straight" o:regroupid="9" strokecolor="black [3213]">
              <v:stroke endarrow="open" endarrowwidth="wide" endarrowlength="long"/>
            </v:shape>
            <v:shape id="_x0000_s5954" type="#_x0000_t32" style="position:absolute;left:3739;top:9624;width:130;height:0" o:connectortype="straight" o:regroupid="9" strokecolor="black [3213]">
              <v:stroke endarrow="open" endarrowwidth="wide" endarrowlength="long"/>
            </v:shape>
            <v:rect id="_x0000_s5957" style="position:absolute;left:4297;top:8767;width:14;height:354;rotation:90" o:regroupid="9" fillcolor="black [3213]" strokecolor="black [3213]"/>
            <v:shape id="_x0000_s5967" type="#_x0000_t202" style="position:absolute;left:6012;top:8817;width:3528;height:337;v-text-anchor:middle" filled="f" stroked="f">
              <v:textbox inset="0,0,0,0">
                <w:txbxContent>
                  <w:p w:rsidR="00CF533B" w:rsidRPr="008660CF" w:rsidRDefault="00CF533B">
                    <w:pPr>
                      <w:rPr>
                        <w:rFonts w:ascii="Times New Roman" w:hAnsi="Times New Roman" w:cs="Times New Roman"/>
                      </w:rPr>
                    </w:pPr>
                    <w:r w:rsidRPr="008660CF">
                      <w:rPr>
                        <w:rFonts w:ascii="Times New Roman" w:hAnsi="Times New Roman" w:cs="Times New Roman"/>
                      </w:rPr>
                      <w:t xml:space="preserve">Κινητήρας </w:t>
                    </w:r>
                    <w:r>
                      <w:rPr>
                        <w:rFonts w:ascii="Times New Roman" w:hAnsi="Times New Roman" w:cs="Times New Roman"/>
                      </w:rPr>
                      <w:t xml:space="preserve">παράλληλης διέγερσης </w:t>
                    </w:r>
                  </w:p>
                </w:txbxContent>
              </v:textbox>
            </v:shape>
            <w10:wrap type="none"/>
            <w10:anchorlock/>
          </v:group>
        </w:pict>
      </w:r>
      <w:r w:rsidR="008660C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8660CF" w:rsidRPr="008660CF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5968" editas="canvas" style="width:462.05pt;height:89.05pt;mso-position-horizontal-relative:char;mso-position-vertical-relative:line" coordorigin="1361,8012" coordsize="9241,1781">
            <o:lock v:ext="edit" aspectratio="t"/>
            <v:shape id="_x0000_s5969" type="#_x0000_t75" style="position:absolute;left:1361;top:8012;width:9241;height:1781" o:preferrelative="f">
              <v:fill o:detectmouseclick="t"/>
              <v:path o:extrusionok="t" o:connecttype="none"/>
              <o:lock v:ext="edit" text="t"/>
            </v:shape>
            <v:shape id="_x0000_s5971" type="#_x0000_t202" style="position:absolute;left:4481;top:8859;width:376;height:276;v-text-anchor:middle" o:regroupid="7" filled="f" stroked="f">
              <v:textbox inset="0,0,0,0">
                <w:txbxContent>
                  <w:p w:rsidR="00CF533B" w:rsidRPr="008660CF" w:rsidRDefault="00CF533B" w:rsidP="008660CF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</w:p>
                </w:txbxContent>
              </v:textbox>
            </v:shape>
            <v:shape id="_x0000_s5973" type="#_x0000_t32" style="position:absolute;left:2241;top:9368;width:205;height:0" o:connectortype="straight" o:regroupid="7" stroked="f"/>
            <v:oval id="_x0000_s5974" style="position:absolute;left:1551;top:8814;width:483;height:448" o:regroupid="7" filled="f" strokecolor="black [3213]"/>
            <v:shape id="_x0000_s5975" type="#_x0000_t19" style="position:absolute;left:1664;top:8897;width:282;height:233;rotation:9363989fd;flip:y" coordsize="20426,20598" o:regroupid="7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5976" style="position:absolute;left:1755;top:9256;width:82;height:76" o:regroupid="7" fillcolor="black [3213]" strokecolor="black [3213]"/>
            <v:rect id="_x0000_s5977" style="position:absolute;left:1755;top:8742;width:82;height:75" o:regroupid="7" fillcolor="black [3213]" strokecolor="black [3213]"/>
            <v:group id="_x0000_s5978" style="position:absolute;left:2898;top:8944;width:599;height:114;rotation:-90" coordorigin="4086,9137" coordsize="1337,201" o:regroupid="7">
              <v:shape id="_x0000_s5979" type="#_x0000_t32" style="position:absolute;left:4159;top:9137;width:170;height:170;rotation:15" o:connectortype="straight" strokecolor="black [3213]"/>
              <v:shape id="_x0000_s5980" type="#_x0000_t32" style="position:absolute;left:4286;top:9137;width:170;height:170;rotation:15;flip:x" o:connectortype="straight" strokecolor="black [3213]"/>
              <v:shape id="_x0000_s5981" type="#_x0000_t32" style="position:absolute;left:4413;top:9138;width:170;height:170;rotation:15" o:connectortype="straight" strokecolor="black [3213]"/>
              <v:shape id="_x0000_s5982" type="#_x0000_t32" style="position:absolute;left:4543;top:9145;width:170;height:170;rotation:15;flip:x" o:connectortype="straight" strokecolor="black [3213]"/>
              <v:shape id="_x0000_s5983" type="#_x0000_t32" style="position:absolute;left:4671;top:9145;width:170;height:170;rotation:15" o:connectortype="straight" strokecolor="black [3213]"/>
              <v:shape id="_x0000_s5984" type="#_x0000_t32" style="position:absolute;left:4799;top:9145;width:170;height:170;rotation:15;flip:x" o:connectortype="straight" strokecolor="black [3213]"/>
              <v:shape id="_x0000_s5985" type="#_x0000_t32" style="position:absolute;left:4927;top:9145;width:170;height:170;rotation:15" o:connectortype="straight" strokecolor="black [3213]"/>
              <v:shape id="_x0000_s5986" type="#_x0000_t32" style="position:absolute;left:5055;top:9153;width:170;height:170;rotation:15;flip:x" o:connectortype="straight" strokecolor="black [3213]"/>
              <v:shape id="_x0000_s5987" type="#_x0000_t32" style="position:absolute;left:5175;top:9161;width:170;height:170;rotation:15" o:connectortype="straight" strokecolor="black [3213]"/>
              <v:shape id="_x0000_s5988" type="#_x0000_t32" style="position:absolute;left:5310;top:9225;width:113;height:113;rotation:15;flip:x" o:connectortype="straight" strokecolor="black [3213]"/>
              <v:shape id="_x0000_s5989" type="#_x0000_t32" style="position:absolute;left:4086;top:9137;width:113;height:113;rotation:15;flip:x" o:connectortype="straight" strokecolor="black [3213]"/>
            </v:group>
            <v:group id="_x0000_s5990" style="position:absolute;left:2110;top:8364;width:573;height:106" coordorigin="4086,9137" coordsize="1337,201" o:regroupid="7">
              <v:shape id="_x0000_s5991" type="#_x0000_t32" style="position:absolute;left:4159;top:9137;width:170;height:170;rotation:15" o:connectortype="straight" strokecolor="black [3213]"/>
              <v:shape id="_x0000_s5992" type="#_x0000_t32" style="position:absolute;left:4286;top:9137;width:170;height:170;rotation:15;flip:x" o:connectortype="straight" strokecolor="black [3213]"/>
              <v:shape id="_x0000_s5993" type="#_x0000_t32" style="position:absolute;left:4413;top:9138;width:170;height:170;rotation:15" o:connectortype="straight" strokecolor="black [3213]"/>
              <v:shape id="_x0000_s5994" type="#_x0000_t32" style="position:absolute;left:4543;top:9145;width:170;height:170;rotation:15;flip:x" o:connectortype="straight" strokecolor="black [3213]"/>
              <v:shape id="_x0000_s5995" type="#_x0000_t32" style="position:absolute;left:4671;top:9145;width:170;height:170;rotation:15" o:connectortype="straight" strokecolor="black [3213]"/>
              <v:shape id="_x0000_s5996" type="#_x0000_t32" style="position:absolute;left:4799;top:9145;width:170;height:170;rotation:15;flip:x" o:connectortype="straight" strokecolor="black [3213]"/>
              <v:shape id="_x0000_s5997" type="#_x0000_t32" style="position:absolute;left:4927;top:9145;width:170;height:170;rotation:15" o:connectortype="straight" strokecolor="black [3213]"/>
              <v:shape id="_x0000_s5998" type="#_x0000_t32" style="position:absolute;left:5055;top:9153;width:170;height:170;rotation:15;flip:x" o:connectortype="straight" strokecolor="black [3213]"/>
              <v:shape id="_x0000_s5999" type="#_x0000_t32" style="position:absolute;left:5175;top:9161;width:170;height:170;rotation:15" o:connectortype="straight" strokecolor="black [3213]"/>
              <v:shape id="_x0000_s6000" type="#_x0000_t32" style="position:absolute;left:5310;top:9225;width:113;height:113;rotation:15;flip:x" o:connectortype="straight" strokecolor="black [3213]"/>
              <v:shape id="_x0000_s6001" type="#_x0000_t32" style="position:absolute;left:4086;top:9137;width:113;height:113;rotation:15;flip:x" o:connectortype="straight" strokecolor="black [3213]"/>
            </v:group>
            <v:shape id="_x0000_s6002" type="#_x0000_t32" style="position:absolute;left:2672;top:8406;width:515;height:1" o:connectortype="straight" o:regroupid="7" strokecolor="black [3213]" strokeweight="1pt"/>
            <v:shape id="_x0000_s6003" type="#_x0000_t32" style="position:absolute;left:1795;top:8436;width:322;height:0" o:connectortype="straight" o:regroupid="7" strokecolor="black [3213]" strokeweight="1pt"/>
            <v:shape id="_x0000_s6004" type="#_x0000_t32" style="position:absolute;left:1648;top:8582;width:298;height:1;rotation:-90" o:connectortype="straight" o:regroupid="7" strokecolor="black [3213]" strokeweight="1pt"/>
            <v:shape id="_x0000_s6005" type="#_x0000_t32" style="position:absolute;left:1647;top:9476;width:299;height:1;rotation:-90" o:connectortype="straight" o:regroupid="7" strokecolor="black [3213]" strokeweight="1pt"/>
            <v:shape id="_x0000_s6006" type="#_x0000_t32" style="position:absolute;left:1799;top:9624;width:1417;height:0" o:connectortype="straight" o:regroupid="7" strokecolor="black [3213]" strokeweight="1pt"/>
            <v:shape id="_x0000_s6007" type="#_x0000_t32" style="position:absolute;left:3038;top:8558;width:298;height:0;rotation:-90" o:connectortype="straight" o:regroupid="7" strokecolor="black [3213]" strokeweight="1pt"/>
            <v:shape id="_x0000_s6010" type="#_x0000_t32" style="position:absolute;left:2907;top:8406;width:129;height:1;flip:x" o:connectortype="straight" o:regroupid="7" strokecolor="black [3213]">
              <v:stroke endarrow="open" endarrowwidth="wide" endarrowlength="long"/>
            </v:shape>
            <v:shape id="_x0000_s6011" type="#_x0000_t32" style="position:absolute;left:3046;top:9457;width:328;height:2;rotation:-90" o:connectortype="straight" o:regroupid="7" strokecolor="black [3213]" strokeweight="1pt"/>
            <v:shape id="_x0000_s6012" type="#_x0000_t32" style="position:absolute;left:3185;top:8406;width:1127;height:1" o:connectortype="straight" o:regroupid="7" strokecolor="black [3213]" strokeweight="1pt">
              <v:stroke endarrow="oval"/>
            </v:shape>
            <v:shape id="_x0000_s6013" type="#_x0000_t32" style="position:absolute;left:3207;top:9624;width:1096;height:0" o:connectortype="straight" o:regroupid="7" strokecolor="black [3213]" strokeweight="1pt">
              <v:stroke endarrow="oval"/>
            </v:shape>
            <v:shape id="_x0000_s6014" type="#_x0000_t32" style="position:absolute;left:3703;top:8406;width:129;height:1;flip:x" o:connectortype="straight" o:regroupid="7" strokecolor="black [3213]">
              <v:stroke endarrow="open" endarrowwidth="wide" endarrowlength="long"/>
            </v:shape>
            <v:shape id="_x0000_s6017" type="#_x0000_t32" style="position:absolute;left:3126;top:8533;width:120;height:0;rotation:90" o:connectortype="straight" o:regroupid="7" strokecolor="black [3213]">
              <v:stroke endarrow="open" endarrowwidth="wide" endarrowlength="long"/>
            </v:shape>
            <v:shape id="_x0000_s6018" type="#_x0000_t32" style="position:absolute;left:3149;top:9480;width:120;height:1;rotation:90" o:connectortype="straight" o:regroupid="7" strokecolor="black [3213]">
              <v:stroke endarrow="open" endarrowwidth="wide" endarrowlength="long"/>
            </v:shape>
            <v:shape id="_x0000_s6019" type="#_x0000_t32" style="position:absolute;left:1739;top:8568;width:120;height:1;rotation:90" o:connectortype="straight" o:regroupid="7" strokecolor="black [3213]">
              <v:stroke endarrow="open" endarrowwidth="wide" endarrowlength="long"/>
            </v:shape>
            <v:shape id="_x0000_s6020" type="#_x0000_t32" style="position:absolute;left:1732;top:9466;width:120;height:1;rotation:90" o:connectortype="straight" o:regroupid="7" strokecolor="black [3213]">
              <v:stroke endarrow="open" endarrowwidth="wide" endarrowlength="long"/>
            </v:shape>
            <v:shape id="_x0000_s6021" type="#_x0000_t202" style="position:absolute;left:3593;top:8474;width:367;height:343;v-text-anchor:middle" o:regroupid="7" filled="f" stroked="f">
              <v:textbox inset="0,0,0,0">
                <w:txbxContent>
                  <w:p w:rsidR="00CF533B" w:rsidRPr="008660CF" w:rsidRDefault="00CF533B" w:rsidP="008660CF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6022" type="#_x0000_t32" style="position:absolute;left:2467;top:9624;width:129;height:0" o:connectortype="straight" o:regroupid="7" strokecolor="black [3213]">
              <v:stroke endarrow="open" endarrowwidth="wide" endarrowlength="long"/>
            </v:shape>
            <v:shape id="_x0000_s6023" type="#_x0000_t32" style="position:absolute;left:3739;top:9624;width:130;height:0" o:connectortype="straight" o:regroupid="7" strokecolor="black [3213]">
              <v:stroke endarrow="open" endarrowwidth="wide" endarrowlength="long"/>
            </v:shape>
            <v:shape id="_x0000_s6025" type="#_x0000_t202" style="position:absolute;left:6012;top:8817;width:3528;height:445;v-text-anchor:middle" filled="f" stroked="f">
              <v:textbox inset="0,0,0,0">
                <w:txbxContent>
                  <w:p w:rsidR="00CF533B" w:rsidRPr="008660CF" w:rsidRDefault="00CF533B" w:rsidP="008660CF">
                    <w:pPr>
                      <w:rPr>
                        <w:rFonts w:ascii="Times New Roman" w:hAnsi="Times New Roman" w:cs="Times New Roman"/>
                      </w:rPr>
                    </w:pPr>
                    <w:r w:rsidRPr="008660CF">
                      <w:rPr>
                        <w:rFonts w:ascii="Times New Roman" w:hAnsi="Times New Roman" w:cs="Times New Roman"/>
                      </w:rPr>
                      <w:t xml:space="preserve">Κινητήρας </w:t>
                    </w:r>
                    <w:r>
                      <w:rPr>
                        <w:rFonts w:ascii="Times New Roman" w:hAnsi="Times New Roman" w:cs="Times New Roman"/>
                      </w:rPr>
                      <w:t>παράλληλης διέγερσης</w:t>
                    </w:r>
                  </w:p>
                </w:txbxContent>
              </v:textbox>
            </v:shape>
            <v:shape id="_x0000_s6026" type="#_x0000_t32" style="position:absolute;left:4404;top:8450;width:12;height:1152;flip:x y" o:connectortype="straight">
              <v:stroke dashstyle="dash" endarrow="open"/>
            </v:shape>
            <v:shape id="_x0000_s6027" type="#_x0000_t202" style="position:absolute;left:4361;top:8139;width:292;height:269;v-text-anchor:middle" filled="f" stroked="f">
              <v:textbox inset="0,0,0,0">
                <w:txbxContent>
                  <w:p w:rsidR="00CF533B" w:rsidRPr="008660CF" w:rsidRDefault="00CF533B" w:rsidP="008660CF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shape>
            <v:shape id="_x0000_s6028" type="#_x0000_t202" style="position:absolute;left:4419;top:9526;width:234;height:267;v-text-anchor:middle" filled="f" stroked="f">
              <v:textbox inset="0,0,0,0">
                <w:txbxContent>
                  <w:p w:rsidR="00CF533B" w:rsidRPr="008660CF" w:rsidRDefault="00CF533B" w:rsidP="008660CF">
                    <w:pP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 xml:space="preserve"> – 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8660CF" w:rsidRPr="008660CF" w:rsidRDefault="008660CF" w:rsidP="00D1245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8660CF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6029" editas="canvas" style="width:462.05pt;height:95.5pt;mso-position-horizontal-relative:char;mso-position-vertical-relative:line" coordorigin="1361,8012" coordsize="9241,1910">
            <o:lock v:ext="edit" aspectratio="t"/>
            <v:shape id="_x0000_s6030" type="#_x0000_t75" style="position:absolute;left:1361;top:8012;width:9241;height:1910" o:preferrelative="f">
              <v:fill o:detectmouseclick="t"/>
              <v:path o:extrusionok="t" o:connecttype="none"/>
              <o:lock v:ext="edit" text="t"/>
            </v:shape>
            <v:shape id="_x0000_s6032" type="#_x0000_t202" style="position:absolute;left:4529;top:8859;width:376;height:276;v-text-anchor:middle" o:regroupid="8" filled="f" stroked="f">
              <v:textbox inset="0,0,0,0">
                <w:txbxContent>
                  <w:p w:rsidR="00CF533B" w:rsidRPr="00DB066F" w:rsidRDefault="00CF533B" w:rsidP="00DB066F">
                    <w:pP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R</w:t>
                    </w:r>
                    <w: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  <w:t>φ</w:t>
                    </w:r>
                  </w:p>
                </w:txbxContent>
              </v:textbox>
            </v:shape>
            <v:shape id="_x0000_s6034" type="#_x0000_t32" style="position:absolute;left:2241;top:9368;width:205;height:0" o:connectortype="straight" o:regroupid="8" stroked="f"/>
            <v:oval id="_x0000_s6035" style="position:absolute;left:1551;top:8814;width:483;height:448" o:regroupid="8" filled="f" strokecolor="black [3213]"/>
            <v:shape id="_x0000_s6036" type="#_x0000_t19" style="position:absolute;left:1664;top:8897;width:282;height:233;rotation:9363989fd;flip:y" coordsize="20426,20598" o:regroupid="8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6037" style="position:absolute;left:1755;top:9256;width:82;height:76" o:regroupid="8" fillcolor="black [3213]" strokecolor="black [3213]"/>
            <v:rect id="_x0000_s6038" style="position:absolute;left:1755;top:8742;width:82;height:75" o:regroupid="8" fillcolor="black [3213]" strokecolor="black [3213]"/>
            <v:group id="_x0000_s6039" style="position:absolute;left:2898;top:8944;width:599;height:114;rotation:-90" coordorigin="4086,9137" coordsize="1337,201" o:regroupid="8">
              <v:shape id="_x0000_s6040" type="#_x0000_t32" style="position:absolute;left:4159;top:9137;width:170;height:170;rotation:15" o:connectortype="straight" strokecolor="black [3213]"/>
              <v:shape id="_x0000_s6041" type="#_x0000_t32" style="position:absolute;left:4286;top:9137;width:170;height:170;rotation:15;flip:x" o:connectortype="straight" strokecolor="black [3213]"/>
              <v:shape id="_x0000_s6042" type="#_x0000_t32" style="position:absolute;left:4413;top:9138;width:170;height:170;rotation:15" o:connectortype="straight" strokecolor="black [3213]"/>
              <v:shape id="_x0000_s6043" type="#_x0000_t32" style="position:absolute;left:4543;top:9145;width:170;height:170;rotation:15;flip:x" o:connectortype="straight" strokecolor="black [3213]"/>
              <v:shape id="_x0000_s6044" type="#_x0000_t32" style="position:absolute;left:4671;top:9145;width:170;height:170;rotation:15" o:connectortype="straight" strokecolor="black [3213]"/>
              <v:shape id="_x0000_s6045" type="#_x0000_t32" style="position:absolute;left:4799;top:9145;width:170;height:170;rotation:15;flip:x" o:connectortype="straight" strokecolor="black [3213]"/>
              <v:shape id="_x0000_s6046" type="#_x0000_t32" style="position:absolute;left:4927;top:9145;width:170;height:170;rotation:15" o:connectortype="straight" strokecolor="black [3213]"/>
              <v:shape id="_x0000_s6047" type="#_x0000_t32" style="position:absolute;left:5055;top:9153;width:170;height:170;rotation:15;flip:x" o:connectortype="straight" strokecolor="black [3213]"/>
              <v:shape id="_x0000_s6048" type="#_x0000_t32" style="position:absolute;left:5175;top:9161;width:170;height:170;rotation:15" o:connectortype="straight" strokecolor="black [3213]"/>
              <v:shape id="_x0000_s6049" type="#_x0000_t32" style="position:absolute;left:5310;top:9225;width:113;height:113;rotation:15;flip:x" o:connectortype="straight" strokecolor="black [3213]"/>
              <v:shape id="_x0000_s6050" type="#_x0000_t32" style="position:absolute;left:4086;top:9137;width:113;height:113;rotation:15;flip:x" o:connectortype="straight" strokecolor="black [3213]"/>
            </v:group>
            <v:group id="_x0000_s6051" style="position:absolute;left:2110;top:8364;width:573;height:106" coordorigin="4086,9137" coordsize="1337,201" o:regroupid="8">
              <v:shape id="_x0000_s6052" type="#_x0000_t32" style="position:absolute;left:4159;top:9137;width:170;height:170;rotation:15" o:connectortype="straight" strokecolor="black [3213]"/>
              <v:shape id="_x0000_s6053" type="#_x0000_t32" style="position:absolute;left:4286;top:9137;width:170;height:170;rotation:15;flip:x" o:connectortype="straight" strokecolor="black [3213]"/>
              <v:shape id="_x0000_s6054" type="#_x0000_t32" style="position:absolute;left:4413;top:9138;width:170;height:170;rotation:15" o:connectortype="straight" strokecolor="black [3213]"/>
              <v:shape id="_x0000_s6055" type="#_x0000_t32" style="position:absolute;left:4543;top:9145;width:170;height:170;rotation:15;flip:x" o:connectortype="straight" strokecolor="black [3213]"/>
              <v:shape id="_x0000_s6056" type="#_x0000_t32" style="position:absolute;left:4671;top:9145;width:170;height:170;rotation:15" o:connectortype="straight" strokecolor="black [3213]"/>
              <v:shape id="_x0000_s6057" type="#_x0000_t32" style="position:absolute;left:4799;top:9145;width:170;height:170;rotation:15;flip:x" o:connectortype="straight" strokecolor="black [3213]"/>
              <v:shape id="_x0000_s6058" type="#_x0000_t32" style="position:absolute;left:4927;top:9145;width:170;height:170;rotation:15" o:connectortype="straight" strokecolor="black [3213]"/>
              <v:shape id="_x0000_s6059" type="#_x0000_t32" style="position:absolute;left:5055;top:9153;width:170;height:170;rotation:15;flip:x" o:connectortype="straight" strokecolor="black [3213]"/>
              <v:shape id="_x0000_s6060" type="#_x0000_t32" style="position:absolute;left:5175;top:9161;width:170;height:170;rotation:15" o:connectortype="straight" strokecolor="black [3213]"/>
              <v:shape id="_x0000_s6061" type="#_x0000_t32" style="position:absolute;left:5310;top:9225;width:113;height:113;rotation:15;flip:x" o:connectortype="straight" strokecolor="black [3213]"/>
              <v:shape id="_x0000_s6062" type="#_x0000_t32" style="position:absolute;left:4086;top:9137;width:113;height:113;rotation:15;flip:x" o:connectortype="straight" strokecolor="black [3213]"/>
            </v:group>
            <v:shape id="_x0000_s6063" type="#_x0000_t32" style="position:absolute;left:2672;top:8406;width:515;height:1" o:connectortype="straight" o:regroupid="8" strokecolor="black [3213]" strokeweight="1pt"/>
            <v:shape id="_x0000_s6064" type="#_x0000_t32" style="position:absolute;left:1795;top:8436;width:322;height:0" o:connectortype="straight" o:regroupid="8" strokecolor="black [3213]" strokeweight="1pt"/>
            <v:shape id="_x0000_s6065" type="#_x0000_t32" style="position:absolute;left:1648;top:8582;width:298;height:1;rotation:-90" o:connectortype="straight" o:regroupid="8" strokecolor="black [3213]" strokeweight="1pt"/>
            <v:shape id="_x0000_s6066" type="#_x0000_t32" style="position:absolute;left:1647;top:9476;width:299;height:1;rotation:-90" o:connectortype="straight" o:regroupid="8" strokecolor="black [3213]" strokeweight="1pt"/>
            <v:shape id="_x0000_s6067" type="#_x0000_t32" style="position:absolute;left:1799;top:9624;width:1417;height:0" o:connectortype="straight" o:regroupid="8" strokecolor="black [3213]" strokeweight="1pt"/>
            <v:shape id="_x0000_s6068" type="#_x0000_t32" style="position:absolute;left:3038;top:8558;width:298;height:0;rotation:-90" o:connectortype="straight" o:regroupid="8" strokecolor="black [3213]" strokeweight="1pt"/>
            <v:shape id="_x0000_s6069" type="#_x0000_t32" style="position:absolute;left:4191;top:8546;width:227;height:1;rotation:-90" o:connectortype="straight" o:regroupid="8" strokecolor="black [3213]" strokeweight="1pt"/>
            <v:shape id="_x0000_s6070" type="#_x0000_t32" style="position:absolute;left:4191;top:9465;width:227;height:1;rotation:90" o:connectortype="straight" o:regroupid="8" strokecolor="black [3213]" strokeweight="1pt"/>
            <v:shape id="_x0000_s6071" type="#_x0000_t32" style="position:absolute;left:2907;top:8406;width:129;height:1" o:connectortype="straight" o:regroupid="8" strokecolor="black [3213]">
              <v:stroke endarrow="open" endarrowwidth="wide" endarrowlength="long"/>
            </v:shape>
            <v:shape id="_x0000_s6072" type="#_x0000_t32" style="position:absolute;left:3046;top:9457;width:328;height:2;rotation:-90" o:connectortype="straight" o:regroupid="8" strokecolor="black [3213]" strokeweight="1pt"/>
            <v:shape id="_x0000_s6073" type="#_x0000_t32" style="position:absolute;left:3185;top:8406;width:1127;height:1" o:connectortype="straight" o:regroupid="8" strokecolor="black [3213]" strokeweight="1pt">
              <v:stroke endarrow="oval"/>
            </v:shape>
            <v:shape id="_x0000_s6074" type="#_x0000_t32" style="position:absolute;left:3207;top:9624;width:1096;height:0" o:connectortype="straight" o:regroupid="8" strokecolor="black [3213]" strokeweight="1pt">
              <v:stroke endarrow="oval"/>
            </v:shape>
            <v:shape id="_x0000_s6075" type="#_x0000_t32" style="position:absolute;left:3703;top:8406;width:129;height:1" o:connectortype="straight" o:regroupid="8" strokecolor="black [3213]">
              <v:stroke endarrow="open" endarrowwidth="wide" endarrowlength="long"/>
            </v:shape>
            <v:shape id="_x0000_s6076" type="#_x0000_t32" style="position:absolute;left:4244;top:8573;width:120;height:1;rotation:90" o:connectortype="straight" o:regroupid="8" strokecolor="black [3213]">
              <v:stroke endarrow="open" endarrowwidth="wide" endarrowlength="long"/>
            </v:shape>
            <v:shape id="_x0000_s6077" type="#_x0000_t32" style="position:absolute;left:4214;top:9470;width:179;height:1;rotation:90" o:connectortype="straight" o:regroupid="8" strokecolor="black [3213]">
              <v:stroke endarrow="open" endarrowwidth="wide" endarrowlength="long"/>
            </v:shape>
            <v:shape id="_x0000_s6078" type="#_x0000_t32" style="position:absolute;left:3126;top:8533;width:120;height:0;rotation:90;flip:y" o:connectortype="straight" o:regroupid="8" strokecolor="black [3213]">
              <v:stroke endarrow="open" endarrowwidth="wide" endarrowlength="long"/>
            </v:shape>
            <v:shape id="_x0000_s6079" type="#_x0000_t32" style="position:absolute;left:3149;top:9480;width:120;height:1;rotation:90;flip:y" o:connectortype="straight" o:regroupid="8" strokecolor="black [3213]">
              <v:stroke endarrow="open" endarrowwidth="wide" endarrowlength="long"/>
            </v:shape>
            <v:shape id="_x0000_s6080" type="#_x0000_t32" style="position:absolute;left:1739;top:8568;width:120;height:1;rotation:90;flip:y" o:connectortype="straight" o:regroupid="8" strokecolor="black [3213]">
              <v:stroke endarrow="open" endarrowwidth="wide" endarrowlength="long"/>
            </v:shape>
            <v:shape id="_x0000_s6081" type="#_x0000_t32" style="position:absolute;left:1732;top:9466;width:120;height:1;rotation:90;flip:y" o:connectortype="straight" o:regroupid="8" strokecolor="black [3213]">
              <v:stroke endarrow="open" endarrowwidth="wide" endarrowlength="long"/>
            </v:shape>
            <v:shape id="_x0000_s6082" type="#_x0000_t202" style="position:absolute;left:3593;top:8474;width:367;height:343;v-text-anchor:middle" o:regroupid="8" filled="f" stroked="f">
              <v:textbox inset="0,0,0,0">
                <w:txbxContent>
                  <w:p w:rsidR="00CF533B" w:rsidRPr="008660CF" w:rsidRDefault="00CF533B" w:rsidP="00DB066F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6083" type="#_x0000_t32" style="position:absolute;left:2467;top:9624;width:129;height:0;flip:x" o:connectortype="straight" o:regroupid="8" strokecolor="black [3213]">
              <v:stroke endarrow="open" endarrowwidth="wide" endarrowlength="long"/>
            </v:shape>
            <v:shape id="_x0000_s6084" type="#_x0000_t32" style="position:absolute;left:3739;top:9624;width:130;height:0;flip:x" o:connectortype="straight" o:regroupid="8" strokecolor="black [3213]">
              <v:stroke endarrow="open" endarrowwidth="wide" endarrowlength="long"/>
            </v:shape>
            <v:shape id="_x0000_s6086" type="#_x0000_t202" style="position:absolute;left:6012;top:8817;width:3528;height:337;v-text-anchor:middle" filled="f" stroked="f">
              <v:textbox inset="0,0,0,0">
                <w:txbxContent>
                  <w:p w:rsidR="00CF533B" w:rsidRPr="008660CF" w:rsidRDefault="00CF533B" w:rsidP="00DB066F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Γεννήτρια</w:t>
                    </w:r>
                    <w:r w:rsidRPr="008660CF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</w:rPr>
                      <w:t xml:space="preserve">παράλληλης διέγερσης </w:t>
                    </w:r>
                  </w:p>
                </w:txbxContent>
              </v:textbox>
            </v:shape>
            <v:rect id="_x0000_s6141" style="position:absolute;left:4187;top:8672;width:234;height:680"/>
            <w10:wrap type="none"/>
            <w10:anchorlock/>
          </v:group>
        </w:pict>
      </w:r>
    </w:p>
    <w:p w:rsidR="00DB066F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6087" editas="canvas" style="width:462.05pt;height:89.05pt;mso-position-horizontal-relative:char;mso-position-vertical-relative:line" coordorigin="1361,8012" coordsize="9241,1781">
            <o:lock v:ext="edit" aspectratio="t"/>
            <v:shape id="_x0000_s6088" type="#_x0000_t75" style="position:absolute;left:1361;top:8012;width:9241;height:1781" o:preferrelative="f">
              <v:fill o:detectmouseclick="t"/>
              <v:path o:extrusionok="t" o:connecttype="none"/>
              <o:lock v:ext="edit" text="t"/>
            </v:shape>
            <v:shape id="_x0000_s6089" type="#_x0000_t202" style="position:absolute;left:4481;top:8859;width:376;height:276;v-text-anchor:middle" filled="f" stroked="f">
              <v:textbox inset="0,0,0,0">
                <w:txbxContent>
                  <w:p w:rsidR="00CF533B" w:rsidRPr="008660CF" w:rsidRDefault="00CF533B" w:rsidP="00DB066F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</w:p>
                </w:txbxContent>
              </v:textbox>
            </v:shape>
            <v:shape id="_x0000_s6090" type="#_x0000_t32" style="position:absolute;left:2241;top:9368;width:205;height:0" o:connectortype="straight" stroked="f"/>
            <v:oval id="_x0000_s6091" style="position:absolute;left:1551;top:8814;width:483;height:448" filled="f" strokecolor="black [3213]"/>
            <v:shape id="_x0000_s6092" type="#_x0000_t19" style="position:absolute;left:1664;top:8897;width:282;height:233;rotation:9363989fd;flip:y" coordsize="20426,20598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6093" style="position:absolute;left:1755;top:9256;width:82;height:76" fillcolor="black [3213]" strokecolor="black [3213]"/>
            <v:rect id="_x0000_s6094" style="position:absolute;left:1755;top:8742;width:82;height:75" fillcolor="black [3213]" strokecolor="black [3213]"/>
            <v:group id="_x0000_s6095" style="position:absolute;left:2898;top:8944;width:599;height:114;rotation:-90" coordorigin="4086,9137" coordsize="1337,201">
              <v:shape id="_x0000_s6096" type="#_x0000_t32" style="position:absolute;left:4159;top:9137;width:170;height:170;rotation:15" o:connectortype="straight" strokecolor="black [3213]"/>
              <v:shape id="_x0000_s6097" type="#_x0000_t32" style="position:absolute;left:4286;top:9137;width:170;height:170;rotation:15;flip:x" o:connectortype="straight" strokecolor="black [3213]"/>
              <v:shape id="_x0000_s6098" type="#_x0000_t32" style="position:absolute;left:4413;top:9138;width:170;height:170;rotation:15" o:connectortype="straight" strokecolor="black [3213]"/>
              <v:shape id="_x0000_s6099" type="#_x0000_t32" style="position:absolute;left:4543;top:9145;width:170;height:170;rotation:15;flip:x" o:connectortype="straight" strokecolor="black [3213]"/>
              <v:shape id="_x0000_s6100" type="#_x0000_t32" style="position:absolute;left:4671;top:9145;width:170;height:170;rotation:15" o:connectortype="straight" strokecolor="black [3213]"/>
              <v:shape id="_x0000_s6101" type="#_x0000_t32" style="position:absolute;left:4799;top:9145;width:170;height:170;rotation:15;flip:x" o:connectortype="straight" strokecolor="black [3213]"/>
              <v:shape id="_x0000_s6102" type="#_x0000_t32" style="position:absolute;left:4927;top:9145;width:170;height:170;rotation:15" o:connectortype="straight" strokecolor="black [3213]"/>
              <v:shape id="_x0000_s6103" type="#_x0000_t32" style="position:absolute;left:5055;top:9153;width:170;height:170;rotation:15;flip:x" o:connectortype="straight" strokecolor="black [3213]"/>
              <v:shape id="_x0000_s6104" type="#_x0000_t32" style="position:absolute;left:5175;top:9161;width:170;height:170;rotation:15" o:connectortype="straight" strokecolor="black [3213]"/>
              <v:shape id="_x0000_s6105" type="#_x0000_t32" style="position:absolute;left:5310;top:9225;width:113;height:113;rotation:15;flip:x" o:connectortype="straight" strokecolor="black [3213]"/>
              <v:shape id="_x0000_s6106" type="#_x0000_t32" style="position:absolute;left:4086;top:9137;width:113;height:113;rotation:15;flip:x" o:connectortype="straight" strokecolor="black [3213]"/>
            </v:group>
            <v:group id="_x0000_s6107" style="position:absolute;left:2110;top:8364;width:573;height:106" coordorigin="4086,9137" coordsize="1337,201">
              <v:shape id="_x0000_s6108" type="#_x0000_t32" style="position:absolute;left:4159;top:9137;width:170;height:170;rotation:15" o:connectortype="straight" strokecolor="black [3213]"/>
              <v:shape id="_x0000_s6109" type="#_x0000_t32" style="position:absolute;left:4286;top:9137;width:170;height:170;rotation:15;flip:x" o:connectortype="straight" strokecolor="black [3213]"/>
              <v:shape id="_x0000_s6110" type="#_x0000_t32" style="position:absolute;left:4413;top:9138;width:170;height:170;rotation:15" o:connectortype="straight" strokecolor="black [3213]"/>
              <v:shape id="_x0000_s6111" type="#_x0000_t32" style="position:absolute;left:4543;top:9145;width:170;height:170;rotation:15;flip:x" o:connectortype="straight" strokecolor="black [3213]"/>
              <v:shape id="_x0000_s6112" type="#_x0000_t32" style="position:absolute;left:4671;top:9145;width:170;height:170;rotation:15" o:connectortype="straight" strokecolor="black [3213]"/>
              <v:shape id="_x0000_s6113" type="#_x0000_t32" style="position:absolute;left:4799;top:9145;width:170;height:170;rotation:15;flip:x" o:connectortype="straight" strokecolor="black [3213]"/>
              <v:shape id="_x0000_s6114" type="#_x0000_t32" style="position:absolute;left:4927;top:9145;width:170;height:170;rotation:15" o:connectortype="straight" strokecolor="black [3213]"/>
              <v:shape id="_x0000_s6115" type="#_x0000_t32" style="position:absolute;left:5055;top:9153;width:170;height:170;rotation:15;flip:x" o:connectortype="straight" strokecolor="black [3213]"/>
              <v:shape id="_x0000_s6116" type="#_x0000_t32" style="position:absolute;left:5175;top:9161;width:170;height:170;rotation:15" o:connectortype="straight" strokecolor="black [3213]"/>
              <v:shape id="_x0000_s6117" type="#_x0000_t32" style="position:absolute;left:5310;top:9225;width:113;height:113;rotation:15;flip:x" o:connectortype="straight" strokecolor="black [3213]"/>
              <v:shape id="_x0000_s6118" type="#_x0000_t32" style="position:absolute;left:4086;top:9137;width:113;height:113;rotation:15;flip:x" o:connectortype="straight" strokecolor="black [3213]"/>
            </v:group>
            <v:shape id="_x0000_s6119" type="#_x0000_t32" style="position:absolute;left:2672;top:8406;width:515;height:1" o:connectortype="straight" strokecolor="black [3213]" strokeweight="1pt"/>
            <v:shape id="_x0000_s6120" type="#_x0000_t32" style="position:absolute;left:1795;top:8436;width:322;height:0" o:connectortype="straight" strokecolor="black [3213]" strokeweight="1pt"/>
            <v:shape id="_x0000_s6121" type="#_x0000_t32" style="position:absolute;left:1648;top:8582;width:298;height:1;rotation:-90" o:connectortype="straight" strokecolor="black [3213]" strokeweight="1pt"/>
            <v:shape id="_x0000_s6122" type="#_x0000_t32" style="position:absolute;left:1647;top:9476;width:299;height:1;rotation:-90" o:connectortype="straight" strokecolor="black [3213]" strokeweight="1pt"/>
            <v:shape id="_x0000_s6123" type="#_x0000_t32" style="position:absolute;left:1799;top:9624;width:1417;height:0" o:connectortype="straight" strokecolor="black [3213]" strokeweight="1pt"/>
            <v:shape id="_x0000_s6124" type="#_x0000_t32" style="position:absolute;left:3038;top:8558;width:298;height:0;rotation:-90" o:connectortype="straight" strokecolor="black [3213]" strokeweight="1pt"/>
            <v:shape id="_x0000_s6125" type="#_x0000_t32" style="position:absolute;left:2907;top:8406;width:129;height:1" o:connectortype="straight" strokecolor="black [3213]">
              <v:stroke endarrow="open" endarrowwidth="wide" endarrowlength="long"/>
            </v:shape>
            <v:shape id="_x0000_s6126" type="#_x0000_t32" style="position:absolute;left:3046;top:9457;width:328;height:2;rotation:-90" o:connectortype="straight" strokecolor="black [3213]" strokeweight="1pt"/>
            <v:shape id="_x0000_s6127" type="#_x0000_t32" style="position:absolute;left:3185;top:8406;width:1127;height:1" o:connectortype="straight" strokecolor="black [3213]" strokeweight="1pt">
              <v:stroke endarrow="oval"/>
            </v:shape>
            <v:shape id="_x0000_s6128" type="#_x0000_t32" style="position:absolute;left:3207;top:9624;width:1096;height:0" o:connectortype="straight" strokecolor="black [3213]" strokeweight="1pt">
              <v:stroke endarrow="oval"/>
            </v:shape>
            <v:shape id="_x0000_s6129" type="#_x0000_t32" style="position:absolute;left:3703;top:8406;width:129;height:1" o:connectortype="straight" strokecolor="black [3213]">
              <v:stroke endarrow="open" endarrowwidth="wide" endarrowlength="long"/>
            </v:shape>
            <v:shape id="_x0000_s6130" type="#_x0000_t32" style="position:absolute;left:3126;top:8533;width:120;height:0;rotation:90;flip:y" o:connectortype="straight" strokecolor="black [3213]">
              <v:stroke endarrow="open" endarrowwidth="wide" endarrowlength="long"/>
            </v:shape>
            <v:shape id="_x0000_s6131" type="#_x0000_t32" style="position:absolute;left:3149;top:9480;width:120;height:1;rotation:90;flip:y" o:connectortype="straight" strokecolor="black [3213]">
              <v:stroke endarrow="open" endarrowwidth="wide" endarrowlength="long"/>
            </v:shape>
            <v:shape id="_x0000_s6132" type="#_x0000_t32" style="position:absolute;left:1739;top:8568;width:120;height:1;rotation:90;flip:y" o:connectortype="straight" strokecolor="black [3213]">
              <v:stroke endarrow="open" endarrowwidth="wide" endarrowlength="long"/>
            </v:shape>
            <v:shape id="_x0000_s6133" type="#_x0000_t32" style="position:absolute;left:1732;top:9466;width:120;height:1;rotation:90;flip:y" o:connectortype="straight" strokecolor="black [3213]">
              <v:stroke endarrow="open" endarrowwidth="wide" endarrowlength="long"/>
            </v:shape>
            <v:shape id="_x0000_s6134" type="#_x0000_t202" style="position:absolute;left:3593;top:8474;width:367;height:343;v-text-anchor:middle" filled="f" stroked="f">
              <v:textbox inset="0,0,0,0">
                <w:txbxContent>
                  <w:p w:rsidR="00CF533B" w:rsidRPr="008660CF" w:rsidRDefault="00CF533B" w:rsidP="00DB066F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6135" type="#_x0000_t32" style="position:absolute;left:2467;top:9624;width:129;height:0;flip:x" o:connectortype="straight" strokecolor="black [3213]">
              <v:stroke endarrow="open" endarrowwidth="wide" endarrowlength="long"/>
            </v:shape>
            <v:shape id="_x0000_s6136" type="#_x0000_t32" style="position:absolute;left:3739;top:9624;width:130;height:0;flip:x" o:connectortype="straight" strokecolor="black [3213]">
              <v:stroke endarrow="open" endarrowwidth="wide" endarrowlength="long"/>
            </v:shape>
            <v:shape id="_x0000_s6137" type="#_x0000_t202" style="position:absolute;left:6012;top:8817;width:3528;height:445;v-text-anchor:middle" filled="f" stroked="f">
              <v:textbox inset="0,0,0,0">
                <w:txbxContent>
                  <w:p w:rsidR="00CF533B" w:rsidRPr="008660CF" w:rsidRDefault="00CF533B" w:rsidP="00DB066F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Γεννήτρια</w:t>
                    </w:r>
                    <w:r w:rsidRPr="008660CF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</w:rPr>
                      <w:t>παράλληλης διέγερσης</w:t>
                    </w:r>
                  </w:p>
                </w:txbxContent>
              </v:textbox>
            </v:shape>
            <v:shape id="_x0000_s6138" type="#_x0000_t32" style="position:absolute;left:4404;top:8450;width:12;height:1152;flip:x y" o:connectortype="straight">
              <v:stroke dashstyle="dash" endarrow="open"/>
            </v:shape>
            <v:shape id="_x0000_s6139" type="#_x0000_t202" style="position:absolute;left:4361;top:8139;width:292;height:269;v-text-anchor:middle" filled="f" stroked="f">
              <v:textbox inset="0,0,0,0">
                <w:txbxContent>
                  <w:p w:rsidR="00CF533B" w:rsidRPr="008660CF" w:rsidRDefault="00CF533B" w:rsidP="00DB066F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shape>
            <v:shape id="_x0000_s6140" type="#_x0000_t202" style="position:absolute;left:4419;top:9526;width:234;height:267;v-text-anchor:middle" filled="f" stroked="f">
              <v:textbox inset="0,0,0,0">
                <w:txbxContent>
                  <w:p w:rsidR="00CF533B" w:rsidRPr="008660CF" w:rsidRDefault="00CF533B" w:rsidP="00DB066F">
                    <w:pP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 xml:space="preserve"> – 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DB066F" w:rsidRDefault="00DB066F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B066F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6142" editas="canvas" style="width:462.05pt;height:89.05pt;mso-position-horizontal-relative:char;mso-position-vertical-relative:line" coordorigin="1361,8012" coordsize="9241,1781">
            <o:lock v:ext="edit" aspectratio="t"/>
            <v:shape id="_x0000_s6143" type="#_x0000_t75" style="position:absolute;left:1361;top:8012;width:9241;height:1781" o:preferrelative="f">
              <v:fill o:detectmouseclick="t"/>
              <v:path o:extrusionok="t" o:connecttype="none"/>
              <o:lock v:ext="edit" text="t"/>
            </v:shape>
            <v:shape id="_x0000_s8192" type="#_x0000_t202" style="position:absolute;left:4481;top:8859;width:376;height:276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</w:p>
                </w:txbxContent>
              </v:textbox>
            </v:shape>
            <v:shape id="_x0000_s8193" type="#_x0000_t32" style="position:absolute;left:2241;top:9368;width:205;height:0" o:connectortype="straight" stroked="f"/>
            <v:oval id="_x0000_s8194" style="position:absolute;left:1551;top:8814;width:483;height:448" filled="f" strokecolor="black [3213]"/>
            <v:shape id="_x0000_s8195" type="#_x0000_t19" style="position:absolute;left:1664;top:8897;width:282;height:233;rotation:9363989fd;flip:y" coordsize="20426,20598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8196" style="position:absolute;left:1755;top:9256;width:82;height:76" fillcolor="black [3213]" strokecolor="black [3213]"/>
            <v:rect id="_x0000_s8197" style="position:absolute;left:1755;top:8742;width:82;height:75" fillcolor="black [3213]" strokecolor="black [3213]"/>
            <v:group id="_x0000_s8198" style="position:absolute;left:3258;top:8356;width:599;height:114" coordorigin="4086,9137" coordsize="1337,201">
              <v:shape id="_x0000_s8199" type="#_x0000_t32" style="position:absolute;left:4159;top:9137;width:170;height:170;rotation:15" o:connectortype="straight" strokecolor="black [3213]"/>
              <v:shape id="_x0000_s8200" type="#_x0000_t32" style="position:absolute;left:4286;top:9137;width:170;height:170;rotation:15;flip:x" o:connectortype="straight" strokecolor="black [3213]"/>
              <v:shape id="_x0000_s8201" type="#_x0000_t32" style="position:absolute;left:4413;top:9138;width:170;height:170;rotation:15" o:connectortype="straight" strokecolor="black [3213]"/>
              <v:shape id="_x0000_s8202" type="#_x0000_t32" style="position:absolute;left:4543;top:9145;width:170;height:170;rotation:15;flip:x" o:connectortype="straight" strokecolor="black [3213]"/>
              <v:shape id="_x0000_s8203" type="#_x0000_t32" style="position:absolute;left:4671;top:9145;width:170;height:170;rotation:15" o:connectortype="straight" strokecolor="black [3213]"/>
              <v:shape id="_x0000_s8204" type="#_x0000_t32" style="position:absolute;left:4799;top:9145;width:170;height:170;rotation:15;flip:x" o:connectortype="straight" strokecolor="black [3213]"/>
              <v:shape id="_x0000_s8205" type="#_x0000_t32" style="position:absolute;left:4927;top:9145;width:170;height:170;rotation:15" o:connectortype="straight" strokecolor="black [3213]"/>
              <v:shape id="_x0000_s8206" type="#_x0000_t32" style="position:absolute;left:5055;top:9153;width:170;height:170;rotation:15;flip:x" o:connectortype="straight" strokecolor="black [3213]"/>
              <v:shape id="_x0000_s8207" type="#_x0000_t32" style="position:absolute;left:5175;top:9161;width:170;height:170;rotation:15" o:connectortype="straight" strokecolor="black [3213]"/>
              <v:shape id="_x0000_s8208" type="#_x0000_t32" style="position:absolute;left:5310;top:9225;width:113;height:113;rotation:15;flip:x" o:connectortype="straight" strokecolor="black [3213]"/>
              <v:shape id="_x0000_s8209" type="#_x0000_t32" style="position:absolute;left:4086;top:9137;width:113;height:113;rotation:15;flip:x" o:connectortype="straight" strokecolor="black [3213]"/>
            </v:group>
            <v:group id="_x0000_s8210" style="position:absolute;left:2110;top:8364;width:573;height:106" coordorigin="4086,9137" coordsize="1337,201">
              <v:shape id="_x0000_s8211" type="#_x0000_t32" style="position:absolute;left:4159;top:9137;width:170;height:170;rotation:15" o:connectortype="straight" strokecolor="black [3213]"/>
              <v:shape id="_x0000_s8212" type="#_x0000_t32" style="position:absolute;left:4286;top:9137;width:170;height:170;rotation:15;flip:x" o:connectortype="straight" strokecolor="black [3213]"/>
              <v:shape id="_x0000_s8213" type="#_x0000_t32" style="position:absolute;left:4413;top:9138;width:170;height:170;rotation:15" o:connectortype="straight" strokecolor="black [3213]"/>
              <v:shape id="_x0000_s8214" type="#_x0000_t32" style="position:absolute;left:4543;top:9145;width:170;height:170;rotation:15;flip:x" o:connectortype="straight" strokecolor="black [3213]"/>
              <v:shape id="_x0000_s8215" type="#_x0000_t32" style="position:absolute;left:4671;top:9145;width:170;height:170;rotation:15" o:connectortype="straight" strokecolor="black [3213]"/>
              <v:shape id="_x0000_s8216" type="#_x0000_t32" style="position:absolute;left:4799;top:9145;width:170;height:170;rotation:15;flip:x" o:connectortype="straight" strokecolor="black [3213]"/>
              <v:shape id="_x0000_s8217" type="#_x0000_t32" style="position:absolute;left:4927;top:9145;width:170;height:170;rotation:15" o:connectortype="straight" strokecolor="black [3213]"/>
              <v:shape id="_x0000_s8218" type="#_x0000_t32" style="position:absolute;left:5055;top:9153;width:170;height:170;rotation:15;flip:x" o:connectortype="straight" strokecolor="black [3213]"/>
              <v:shape id="_x0000_s8219" type="#_x0000_t32" style="position:absolute;left:5175;top:9161;width:170;height:170;rotation:15" o:connectortype="straight" strokecolor="black [3213]"/>
              <v:shape id="_x0000_s8220" type="#_x0000_t32" style="position:absolute;left:5310;top:9225;width:113;height:113;rotation:15;flip:x" o:connectortype="straight" strokecolor="black [3213]"/>
              <v:shape id="_x0000_s8221" type="#_x0000_t32" style="position:absolute;left:4086;top:9137;width:113;height:113;rotation:15;flip:x" o:connectortype="straight" strokecolor="black [3213]"/>
            </v:group>
            <v:shape id="_x0000_s8222" type="#_x0000_t32" style="position:absolute;left:2672;top:8406;width:624;height:1" o:connectortype="straight" strokecolor="black [3213]" strokeweight="1pt"/>
            <v:shape id="_x0000_s8223" type="#_x0000_t32" style="position:absolute;left:1795;top:8436;width:322;height:0" o:connectortype="straight" strokecolor="black [3213]" strokeweight="1pt"/>
            <v:shape id="_x0000_s8224" type="#_x0000_t32" style="position:absolute;left:1648;top:8582;width:298;height:1;rotation:-90" o:connectortype="straight" strokecolor="black [3213]" strokeweight="1pt"/>
            <v:shape id="_x0000_s8225" type="#_x0000_t32" style="position:absolute;left:1647;top:9476;width:299;height:1;rotation:-90" o:connectortype="straight" strokecolor="black [3213]" strokeweight="1pt"/>
            <v:shape id="_x0000_s8226" type="#_x0000_t32" style="position:absolute;left:1799;top:9624;width:1417;height:0" o:connectortype="straight" strokecolor="black [3213]" strokeweight="1pt"/>
            <v:shape id="_x0000_s8228" type="#_x0000_t32" style="position:absolute;left:2979;top:8406;width:129;height:1" o:connectortype="straight" strokecolor="black [3213]">
              <v:stroke endarrow="open" endarrowwidth="wide" endarrowlength="long"/>
            </v:shape>
            <v:shape id="_x0000_s8230" type="#_x0000_t32" style="position:absolute;left:3833;top:8406;width:510;height:1" o:connectortype="straight" strokecolor="black [3213]" strokeweight="1pt">
              <v:stroke endarrow="oval"/>
            </v:shape>
            <v:shape id="_x0000_s8231" type="#_x0000_t32" style="position:absolute;left:3207;top:9624;width:1096;height:0" o:connectortype="straight" strokecolor="black [3213]" strokeweight="1pt">
              <v:stroke endarrow="oval"/>
            </v:shape>
            <v:shape id="_x0000_s8232" type="#_x0000_t32" style="position:absolute;left:4003;top:8406;width:129;height:1" o:connectortype="straight" strokecolor="black [3213]">
              <v:stroke endarrow="open" endarrowwidth="wide" endarrowlength="long"/>
            </v:shape>
            <v:shape id="_x0000_s8235" type="#_x0000_t32" style="position:absolute;left:1739;top:8568;width:120;height:1;rotation:90;flip:y" o:connectortype="straight" strokecolor="black [3213]">
              <v:stroke endarrow="open" endarrowwidth="wide" endarrowlength="long"/>
            </v:shape>
            <v:shape id="_x0000_s8236" type="#_x0000_t32" style="position:absolute;left:1732;top:9466;width:120;height:1;rotation:90;flip:y" o:connectortype="straight" strokecolor="black [3213]">
              <v:stroke endarrow="open" endarrowwidth="wide" endarrowlength="long"/>
            </v:shape>
            <v:shape id="_x0000_s8237" type="#_x0000_t202" style="position:absolute;left:3821;top:8522;width:367;height:343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8239" type="#_x0000_t32" style="position:absolute;left:3031;top:9624;width:130;height:1;flip:x" o:connectortype="straight" strokecolor="black [3213]">
              <v:stroke endarrow="open" endarrowwidth="wide" endarrowlength="long"/>
            </v:shape>
            <v:shape id="_x0000_s8240" type="#_x0000_t202" style="position:absolute;left:6012;top:8817;width:3528;height:445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Γεννήτρια</w:t>
                    </w:r>
                    <w:r w:rsidRPr="008660CF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</w:rPr>
                      <w:t xml:space="preserve">διέγερσης σειράς </w:t>
                    </w:r>
                  </w:p>
                </w:txbxContent>
              </v:textbox>
            </v:shape>
            <v:shape id="_x0000_s8241" type="#_x0000_t32" style="position:absolute;left:4404;top:8450;width:12;height:1152;flip:x y" o:connectortype="straight">
              <v:stroke dashstyle="dash" endarrow="open"/>
            </v:shape>
            <v:shape id="_x0000_s8242" type="#_x0000_t202" style="position:absolute;left:4361;top:8139;width:292;height:269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shape>
            <v:shape id="_x0000_s8243" type="#_x0000_t202" style="position:absolute;left:4419;top:9526;width:234;height:267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 xml:space="preserve"> – 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38740B" w:rsidRDefault="0038740B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8740B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8245" editas="canvas" style="width:462.05pt;height:89.05pt;mso-position-horizontal-relative:char;mso-position-vertical-relative:line" coordorigin="1361,8012" coordsize="9241,1781">
            <o:lock v:ext="edit" aspectratio="t"/>
            <v:shape id="_x0000_s8246" type="#_x0000_t75" style="position:absolute;left:1361;top:8012;width:9241;height:1781" o:preferrelative="f">
              <v:fill o:detectmouseclick="t"/>
              <v:path o:extrusionok="t" o:connecttype="none"/>
              <o:lock v:ext="edit" text="t"/>
            </v:shape>
            <v:shape id="_x0000_s8248" type="#_x0000_t32" style="position:absolute;left:2241;top:9368;width:205;height:0" o:connectortype="straight" stroked="f"/>
            <v:oval id="_x0000_s8249" style="position:absolute;left:1551;top:8814;width:483;height:448" filled="f" strokecolor="black [3213]"/>
            <v:shape id="_x0000_s8250" type="#_x0000_t19" style="position:absolute;left:1664;top:8897;width:282;height:233;rotation:9363989fd;flip:y" coordsize="20426,20598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8251" style="position:absolute;left:1755;top:9256;width:82;height:76" fillcolor="black [3213]" strokecolor="black [3213]"/>
            <v:rect id="_x0000_s8252" style="position:absolute;left:1755;top:8742;width:82;height:75" fillcolor="black [3213]" strokecolor="black [3213]"/>
            <v:group id="_x0000_s8253" style="position:absolute;left:3258;top:8356;width:599;height:114" coordorigin="4086,9137" coordsize="1337,201">
              <v:shape id="_x0000_s8254" type="#_x0000_t32" style="position:absolute;left:4159;top:9137;width:170;height:170;rotation:15" o:connectortype="straight" strokecolor="black [3213]"/>
              <v:shape id="_x0000_s8255" type="#_x0000_t32" style="position:absolute;left:4286;top:9137;width:170;height:170;rotation:15;flip:x" o:connectortype="straight" strokecolor="black [3213]"/>
              <v:shape id="_x0000_s8256" type="#_x0000_t32" style="position:absolute;left:4413;top:9138;width:170;height:170;rotation:15" o:connectortype="straight" strokecolor="black [3213]"/>
              <v:shape id="_x0000_s8257" type="#_x0000_t32" style="position:absolute;left:4543;top:9145;width:170;height:170;rotation:15;flip:x" o:connectortype="straight" strokecolor="black [3213]"/>
              <v:shape id="_x0000_s8258" type="#_x0000_t32" style="position:absolute;left:4671;top:9145;width:170;height:170;rotation:15" o:connectortype="straight" strokecolor="black [3213]"/>
              <v:shape id="_x0000_s8259" type="#_x0000_t32" style="position:absolute;left:4799;top:9145;width:170;height:170;rotation:15;flip:x" o:connectortype="straight" strokecolor="black [3213]"/>
              <v:shape id="_x0000_s8260" type="#_x0000_t32" style="position:absolute;left:4927;top:9145;width:170;height:170;rotation:15" o:connectortype="straight" strokecolor="black [3213]"/>
              <v:shape id="_x0000_s8261" type="#_x0000_t32" style="position:absolute;left:5055;top:9153;width:170;height:170;rotation:15;flip:x" o:connectortype="straight" strokecolor="black [3213]"/>
              <v:shape id="_x0000_s8262" type="#_x0000_t32" style="position:absolute;left:5175;top:9161;width:170;height:170;rotation:15" o:connectortype="straight" strokecolor="black [3213]"/>
              <v:shape id="_x0000_s8263" type="#_x0000_t32" style="position:absolute;left:5310;top:9225;width:113;height:113;rotation:15;flip:x" o:connectortype="straight" strokecolor="black [3213]"/>
              <v:shape id="_x0000_s8264" type="#_x0000_t32" style="position:absolute;left:4086;top:9137;width:113;height:113;rotation:15;flip:x" o:connectortype="straight" strokecolor="black [3213]"/>
            </v:group>
            <v:group id="_x0000_s8265" style="position:absolute;left:2110;top:8364;width:573;height:106" coordorigin="4086,9137" coordsize="1337,201">
              <v:shape id="_x0000_s8266" type="#_x0000_t32" style="position:absolute;left:4159;top:9137;width:170;height:170;rotation:15" o:connectortype="straight" strokecolor="black [3213]"/>
              <v:shape id="_x0000_s8267" type="#_x0000_t32" style="position:absolute;left:4286;top:9137;width:170;height:170;rotation:15;flip:x" o:connectortype="straight" strokecolor="black [3213]"/>
              <v:shape id="_x0000_s8268" type="#_x0000_t32" style="position:absolute;left:4413;top:9138;width:170;height:170;rotation:15" o:connectortype="straight" strokecolor="black [3213]"/>
              <v:shape id="_x0000_s8269" type="#_x0000_t32" style="position:absolute;left:4543;top:9145;width:170;height:170;rotation:15;flip:x" o:connectortype="straight" strokecolor="black [3213]"/>
              <v:shape id="_x0000_s8270" type="#_x0000_t32" style="position:absolute;left:4671;top:9145;width:170;height:170;rotation:15" o:connectortype="straight" strokecolor="black [3213]"/>
              <v:shape id="_x0000_s8271" type="#_x0000_t32" style="position:absolute;left:4799;top:9145;width:170;height:170;rotation:15;flip:x" o:connectortype="straight" strokecolor="black [3213]"/>
              <v:shape id="_x0000_s8272" type="#_x0000_t32" style="position:absolute;left:4927;top:9145;width:170;height:170;rotation:15" o:connectortype="straight" strokecolor="black [3213]"/>
              <v:shape id="_x0000_s8273" type="#_x0000_t32" style="position:absolute;left:5055;top:9153;width:170;height:170;rotation:15;flip:x" o:connectortype="straight" strokecolor="black [3213]"/>
              <v:shape id="_x0000_s8274" type="#_x0000_t32" style="position:absolute;left:5175;top:9161;width:170;height:170;rotation:15" o:connectortype="straight" strokecolor="black [3213]"/>
              <v:shape id="_x0000_s8275" type="#_x0000_t32" style="position:absolute;left:5310;top:9225;width:113;height:113;rotation:15;flip:x" o:connectortype="straight" strokecolor="black [3213]"/>
              <v:shape id="_x0000_s8276" type="#_x0000_t32" style="position:absolute;left:4086;top:9137;width:113;height:113;rotation:15;flip:x" o:connectortype="straight" strokecolor="black [3213]"/>
            </v:group>
            <v:shape id="_x0000_s8277" type="#_x0000_t32" style="position:absolute;left:2672;top:8406;width:624;height:1" o:connectortype="straight" strokecolor="black [3213]" strokeweight="1pt"/>
            <v:shape id="_x0000_s8278" type="#_x0000_t32" style="position:absolute;left:1795;top:8436;width:322;height:0" o:connectortype="straight" strokecolor="black [3213]" strokeweight="1pt"/>
            <v:shape id="_x0000_s8279" type="#_x0000_t32" style="position:absolute;left:1648;top:8582;width:298;height:1;rotation:-90" o:connectortype="straight" strokecolor="black [3213]" strokeweight="1pt"/>
            <v:shape id="_x0000_s8280" type="#_x0000_t32" style="position:absolute;left:1647;top:9476;width:299;height:1;rotation:-90" o:connectortype="straight" strokecolor="black [3213]" strokeweight="1pt"/>
            <v:shape id="_x0000_s8281" type="#_x0000_t32" style="position:absolute;left:1799;top:9624;width:1417;height:0" o:connectortype="straight" strokecolor="black [3213]" strokeweight="1pt"/>
            <v:shape id="_x0000_s8282" type="#_x0000_t32" style="position:absolute;left:2955;top:8406;width:129;height:1" o:connectortype="straight" strokecolor="black [3213]">
              <v:stroke endarrow="open" endarrowwidth="wide" endarrowlength="long"/>
            </v:shape>
            <v:shape id="_x0000_s8283" type="#_x0000_t32" style="position:absolute;left:3833;top:8406;width:454;height:1" o:connectortype="straight" strokecolor="black [3213]" strokeweight="1pt">
              <v:stroke endarrow="oval"/>
            </v:shape>
            <v:shape id="_x0000_s8284" type="#_x0000_t32" style="position:absolute;left:3207;top:9624;width:1096;height:0" o:connectortype="straight" strokecolor="black [3213]" strokeweight="1pt">
              <v:stroke endarrow="oval"/>
            </v:shape>
            <v:shape id="_x0000_s8285" type="#_x0000_t32" style="position:absolute;left:4003;top:8406;width:129;height:1" o:connectortype="straight" strokecolor="black [3213]">
              <v:stroke endarrow="open" endarrowwidth="wide" endarrowlength="long"/>
            </v:shape>
            <v:shape id="_x0000_s8286" type="#_x0000_t32" style="position:absolute;left:1739;top:8568;width:120;height:1;rotation:90;flip:y" o:connectortype="straight" strokecolor="black [3213]">
              <v:stroke endarrow="open" endarrowwidth="wide" endarrowlength="long"/>
            </v:shape>
            <v:shape id="_x0000_s8287" type="#_x0000_t32" style="position:absolute;left:1732;top:9466;width:120;height:1;rotation:90;flip:y" o:connectortype="straight" strokecolor="black [3213]">
              <v:stroke endarrow="open" endarrowwidth="wide" endarrowlength="long"/>
            </v:shape>
            <v:shape id="_x0000_s8288" type="#_x0000_t202" style="position:absolute;left:3821;top:8522;width:367;height:343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8289" type="#_x0000_t32" style="position:absolute;left:3031;top:9624;width:130;height:1;flip:x" o:connectortype="straight" strokecolor="black [3213]">
              <v:stroke endarrow="open" endarrowwidth="wide" endarrowlength="long"/>
            </v:shape>
            <v:shape id="_x0000_s8290" type="#_x0000_t202" style="position:absolute;left:6156;top:8817;width:2928;height:445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Γεννήτρια</w:t>
                    </w:r>
                    <w:r w:rsidRPr="008660CF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</w:rPr>
                      <w:t xml:space="preserve">διέγερσης σειράς </w:t>
                    </w:r>
                  </w:p>
                </w:txbxContent>
              </v:textbox>
            </v:shape>
            <v:shape id="_x0000_s8294" type="#_x0000_t202" style="position:absolute;left:4525;top:8876;width:376;height:276;v-text-anchor:middle" filled="f" stroked="f">
              <v:textbox inset="0,0,0,0">
                <w:txbxContent>
                  <w:p w:rsidR="00CF533B" w:rsidRPr="00DB066F" w:rsidRDefault="00CF533B" w:rsidP="0038740B">
                    <w:pP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R</w:t>
                    </w:r>
                    <w: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  <w:t>φ</w:t>
                    </w:r>
                  </w:p>
                </w:txbxContent>
              </v:textbox>
            </v:shape>
            <v:shape id="_x0000_s8295" type="#_x0000_t32" style="position:absolute;left:4300;top:8450;width:1;height:227" o:connectortype="straight" strokecolor="black [3213]" strokeweight="1pt"/>
            <v:shape id="_x0000_s8296" type="#_x0000_t32" style="position:absolute;left:4300;top:9369;width:1;height:227;flip:x" o:connectortype="straight" strokecolor="black [3213]" strokeweight="1pt"/>
            <v:shape id="_x0000_s8297" type="#_x0000_t32" style="position:absolute;left:4299;top:8531;width:1;height:120;flip:x" o:connectortype="straight" strokecolor="black [3213]">
              <v:stroke endarrow="open" endarrowwidth="wide" endarrowlength="long"/>
            </v:shape>
            <v:shape id="_x0000_s8298" type="#_x0000_t32" style="position:absolute;left:4299;top:9398;width:1;height:179;flip:x" o:connectortype="straight" strokecolor="black [3213]">
              <v:stroke endarrow="open" endarrowwidth="wide" endarrowlength="long"/>
            </v:shape>
            <v:rect id="_x0000_s8299" style="position:absolute;left:4183;top:8689;width:234;height:680"/>
            <w10:wrap type="none"/>
            <w10:anchorlock/>
          </v:group>
        </w:pict>
      </w:r>
    </w:p>
    <w:p w:rsidR="0038740B" w:rsidRDefault="0038740B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8740B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8300" editas="canvas" style="width:462.05pt;height:89.05pt;mso-position-horizontal-relative:char;mso-position-vertical-relative:line" coordorigin="1361,8012" coordsize="9241,1781">
            <o:lock v:ext="edit" aspectratio="t"/>
            <v:shape id="_x0000_s8301" type="#_x0000_t75" style="position:absolute;left:1361;top:8012;width:9241;height:1781" o:preferrelative="f">
              <v:fill o:detectmouseclick="t"/>
              <v:path o:extrusionok="t" o:connecttype="none"/>
              <o:lock v:ext="edit" text="t"/>
            </v:shape>
            <v:shape id="_x0000_s8302" type="#_x0000_t202" style="position:absolute;left:4481;top:8859;width:376;height:276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</w:p>
                </w:txbxContent>
              </v:textbox>
            </v:shape>
            <v:shape id="_x0000_s8303" type="#_x0000_t32" style="position:absolute;left:2241;top:9368;width:205;height:0" o:connectortype="straight" stroked="f"/>
            <v:oval id="_x0000_s8304" style="position:absolute;left:1551;top:8814;width:483;height:448" filled="f" strokecolor="black [3213]"/>
            <v:shape id="_x0000_s8305" type="#_x0000_t19" style="position:absolute;left:1664;top:8897;width:282;height:233;rotation:9363989fd;flip:y" coordsize="20426,20598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8306" style="position:absolute;left:1755;top:9256;width:82;height:76" fillcolor="black [3213]" strokecolor="black [3213]"/>
            <v:rect id="_x0000_s8307" style="position:absolute;left:1755;top:8742;width:82;height:75" fillcolor="black [3213]" strokecolor="black [3213]"/>
            <v:group id="_x0000_s8308" style="position:absolute;left:3258;top:8356;width:599;height:114" coordorigin="4086,9137" coordsize="1337,201">
              <v:shape id="_x0000_s8309" type="#_x0000_t32" style="position:absolute;left:4159;top:9137;width:170;height:170;rotation:15" o:connectortype="straight" strokecolor="black [3213]"/>
              <v:shape id="_x0000_s8310" type="#_x0000_t32" style="position:absolute;left:4286;top:9137;width:170;height:170;rotation:15;flip:x" o:connectortype="straight" strokecolor="black [3213]"/>
              <v:shape id="_x0000_s8311" type="#_x0000_t32" style="position:absolute;left:4413;top:9138;width:170;height:170;rotation:15" o:connectortype="straight" strokecolor="black [3213]"/>
              <v:shape id="_x0000_s8312" type="#_x0000_t32" style="position:absolute;left:4543;top:9145;width:170;height:170;rotation:15;flip:x" o:connectortype="straight" strokecolor="black [3213]"/>
              <v:shape id="_x0000_s8313" type="#_x0000_t32" style="position:absolute;left:4671;top:9145;width:170;height:170;rotation:15" o:connectortype="straight" strokecolor="black [3213]"/>
              <v:shape id="_x0000_s8314" type="#_x0000_t32" style="position:absolute;left:4799;top:9145;width:170;height:170;rotation:15;flip:x" o:connectortype="straight" strokecolor="black [3213]"/>
              <v:shape id="_x0000_s8315" type="#_x0000_t32" style="position:absolute;left:4927;top:9145;width:170;height:170;rotation:15" o:connectortype="straight" strokecolor="black [3213]"/>
              <v:shape id="_x0000_s8316" type="#_x0000_t32" style="position:absolute;left:5055;top:9153;width:170;height:170;rotation:15;flip:x" o:connectortype="straight" strokecolor="black [3213]"/>
              <v:shape id="_x0000_s8317" type="#_x0000_t32" style="position:absolute;left:5175;top:9161;width:170;height:170;rotation:15" o:connectortype="straight" strokecolor="black [3213]"/>
              <v:shape id="_x0000_s8318" type="#_x0000_t32" style="position:absolute;left:5310;top:9225;width:113;height:113;rotation:15;flip:x" o:connectortype="straight" strokecolor="black [3213]"/>
              <v:shape id="_x0000_s8319" type="#_x0000_t32" style="position:absolute;left:4086;top:9137;width:113;height:113;rotation:15;flip:x" o:connectortype="straight" strokecolor="black [3213]"/>
            </v:group>
            <v:group id="_x0000_s8320" style="position:absolute;left:2110;top:8364;width:573;height:106" coordorigin="4086,9137" coordsize="1337,201">
              <v:shape id="_x0000_s8321" type="#_x0000_t32" style="position:absolute;left:4159;top:9137;width:170;height:170;rotation:15" o:connectortype="straight" strokecolor="black [3213]"/>
              <v:shape id="_x0000_s8322" type="#_x0000_t32" style="position:absolute;left:4286;top:9137;width:170;height:170;rotation:15;flip:x" o:connectortype="straight" strokecolor="black [3213]"/>
              <v:shape id="_x0000_s8323" type="#_x0000_t32" style="position:absolute;left:4413;top:9138;width:170;height:170;rotation:15" o:connectortype="straight" strokecolor="black [3213]"/>
              <v:shape id="_x0000_s8324" type="#_x0000_t32" style="position:absolute;left:4543;top:9145;width:170;height:170;rotation:15;flip:x" o:connectortype="straight" strokecolor="black [3213]"/>
              <v:shape id="_x0000_s8325" type="#_x0000_t32" style="position:absolute;left:4671;top:9145;width:170;height:170;rotation:15" o:connectortype="straight" strokecolor="black [3213]"/>
              <v:shape id="_x0000_s8326" type="#_x0000_t32" style="position:absolute;left:4799;top:9145;width:170;height:170;rotation:15;flip:x" o:connectortype="straight" strokecolor="black [3213]"/>
              <v:shape id="_x0000_s8327" type="#_x0000_t32" style="position:absolute;left:4927;top:9145;width:170;height:170;rotation:15" o:connectortype="straight" strokecolor="black [3213]"/>
              <v:shape id="_x0000_s8328" type="#_x0000_t32" style="position:absolute;left:5055;top:9153;width:170;height:170;rotation:15;flip:x" o:connectortype="straight" strokecolor="black [3213]"/>
              <v:shape id="_x0000_s8329" type="#_x0000_t32" style="position:absolute;left:5175;top:9161;width:170;height:170;rotation:15" o:connectortype="straight" strokecolor="black [3213]"/>
              <v:shape id="_x0000_s8330" type="#_x0000_t32" style="position:absolute;left:5310;top:9225;width:113;height:113;rotation:15;flip:x" o:connectortype="straight" strokecolor="black [3213]"/>
              <v:shape id="_x0000_s8331" type="#_x0000_t32" style="position:absolute;left:4086;top:9137;width:113;height:113;rotation:15;flip:x" o:connectortype="straight" strokecolor="black [3213]"/>
            </v:group>
            <v:shape id="_x0000_s8332" type="#_x0000_t32" style="position:absolute;left:2672;top:8406;width:624;height:1" o:connectortype="straight" strokecolor="black [3213]" strokeweight="1pt"/>
            <v:shape id="_x0000_s8333" type="#_x0000_t32" style="position:absolute;left:1795;top:8436;width:322;height:0" o:connectortype="straight" strokecolor="black [3213]" strokeweight="1pt"/>
            <v:shape id="_x0000_s8334" type="#_x0000_t32" style="position:absolute;left:1648;top:8582;width:298;height:1;rotation:-90" o:connectortype="straight" strokecolor="black [3213]" strokeweight="1pt"/>
            <v:shape id="_x0000_s8335" type="#_x0000_t32" style="position:absolute;left:1647;top:9476;width:299;height:1;rotation:-90" o:connectortype="straight" strokecolor="black [3213]" strokeweight="1pt"/>
            <v:shape id="_x0000_s8336" type="#_x0000_t32" style="position:absolute;left:1799;top:9624;width:1417;height:0" o:connectortype="straight" strokecolor="black [3213]" strokeweight="1pt"/>
            <v:shape id="_x0000_s8337" type="#_x0000_t32" style="position:absolute;left:2943;top:8406;width:129;height:1;flip:x" o:connectortype="straight" strokecolor="black [3213]">
              <v:stroke endarrow="open" endarrowwidth="wide" endarrowlength="long"/>
            </v:shape>
            <v:shape id="_x0000_s8338" type="#_x0000_t32" style="position:absolute;left:3833;top:8406;width:510;height:1" o:connectortype="straight" strokecolor="black [3213]" strokeweight="1pt">
              <v:stroke endarrow="oval"/>
            </v:shape>
            <v:shape id="_x0000_s8339" type="#_x0000_t32" style="position:absolute;left:3207;top:9624;width:1096;height:0" o:connectortype="straight" strokecolor="black [3213]" strokeweight="1pt">
              <v:stroke endarrow="oval"/>
            </v:shape>
            <v:shape id="_x0000_s8340" type="#_x0000_t32" style="position:absolute;left:4003;top:8406;width:129;height:1;flip:x" o:connectortype="straight" strokecolor="black [3213]">
              <v:stroke endarrow="open" endarrowwidth="wide" endarrowlength="long"/>
            </v:shape>
            <v:shape id="_x0000_s8341" type="#_x0000_t32" style="position:absolute;left:1739;top:8568;width:120;height:1;rotation:90" o:connectortype="straight" strokecolor="black [3213]">
              <v:stroke endarrow="open" endarrowwidth="wide" endarrowlength="long"/>
            </v:shape>
            <v:shape id="_x0000_s8342" type="#_x0000_t32" style="position:absolute;left:1732;top:9466;width:120;height:1;rotation:90" o:connectortype="straight" strokecolor="black [3213]">
              <v:stroke endarrow="open" endarrowwidth="wide" endarrowlength="long"/>
            </v:shape>
            <v:shape id="_x0000_s8343" type="#_x0000_t202" style="position:absolute;left:3821;top:8522;width:367;height:343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8344" type="#_x0000_t32" style="position:absolute;left:3031;top:9624;width:130;height:1" o:connectortype="straight" strokecolor="black [3213]">
              <v:stroke endarrow="open" endarrowwidth="wide" endarrowlength="long"/>
            </v:shape>
            <v:shape id="_x0000_s8345" type="#_x0000_t202" style="position:absolute;left:6012;top:8817;width:3528;height:445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Κινητήρας</w:t>
                    </w:r>
                    <w:r w:rsidRPr="008660CF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</w:rPr>
                      <w:t xml:space="preserve">διέγερσης σειράς </w:t>
                    </w:r>
                  </w:p>
                </w:txbxContent>
              </v:textbox>
            </v:shape>
            <v:shape id="_x0000_s8346" type="#_x0000_t32" style="position:absolute;left:4404;top:8450;width:12;height:1152;flip:x y" o:connectortype="straight">
              <v:stroke dashstyle="dash" endarrow="open"/>
            </v:shape>
            <v:shape id="_x0000_s8347" type="#_x0000_t202" style="position:absolute;left:4361;top:8139;width:292;height:269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shape>
            <v:shape id="_x0000_s8348" type="#_x0000_t202" style="position:absolute;left:4419;top:9526;width:234;height:267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 xml:space="preserve"> – 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38740B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8349" editas="canvas" style="width:462.05pt;height:89.05pt;mso-position-horizontal-relative:char;mso-position-vertical-relative:line" coordorigin="1361,8012" coordsize="9241,1781">
            <o:lock v:ext="edit" aspectratio="t"/>
            <v:shape id="_x0000_s8350" type="#_x0000_t75" style="position:absolute;left:1361;top:8012;width:9241;height:1781" o:preferrelative="f">
              <v:fill o:detectmouseclick="t"/>
              <v:path o:extrusionok="t" o:connecttype="none"/>
              <o:lock v:ext="edit" text="t"/>
            </v:shape>
            <v:shape id="_x0000_s8352" type="#_x0000_t32" style="position:absolute;left:2241;top:9368;width:205;height:0" o:connectortype="straight" stroked="f"/>
            <v:oval id="_x0000_s8353" style="position:absolute;left:1551;top:8814;width:483;height:448" filled="f" strokecolor="black [3213]"/>
            <v:shape id="_x0000_s8354" type="#_x0000_t19" style="position:absolute;left:1664;top:8897;width:282;height:233;rotation:9363989fd;flip:y" coordsize="20426,20598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8355" style="position:absolute;left:1755;top:9256;width:82;height:76" fillcolor="black [3213]" strokecolor="black [3213]"/>
            <v:rect id="_x0000_s8356" style="position:absolute;left:1755;top:8742;width:82;height:75" fillcolor="black [3213]" strokecolor="black [3213]"/>
            <v:group id="_x0000_s8357" style="position:absolute;left:3258;top:8356;width:599;height:114" coordorigin="4086,9137" coordsize="1337,201">
              <v:shape id="_x0000_s8358" type="#_x0000_t32" style="position:absolute;left:4159;top:9137;width:170;height:170;rotation:15" o:connectortype="straight" strokecolor="black [3213]"/>
              <v:shape id="_x0000_s8359" type="#_x0000_t32" style="position:absolute;left:4286;top:9137;width:170;height:170;rotation:15;flip:x" o:connectortype="straight" strokecolor="black [3213]"/>
              <v:shape id="_x0000_s8360" type="#_x0000_t32" style="position:absolute;left:4413;top:9138;width:170;height:170;rotation:15" o:connectortype="straight" strokecolor="black [3213]"/>
              <v:shape id="_x0000_s8361" type="#_x0000_t32" style="position:absolute;left:4543;top:9145;width:170;height:170;rotation:15;flip:x" o:connectortype="straight" strokecolor="black [3213]"/>
              <v:shape id="_x0000_s8362" type="#_x0000_t32" style="position:absolute;left:4671;top:9145;width:170;height:170;rotation:15" o:connectortype="straight" strokecolor="black [3213]"/>
              <v:shape id="_x0000_s8363" type="#_x0000_t32" style="position:absolute;left:4799;top:9145;width:170;height:170;rotation:15;flip:x" o:connectortype="straight" strokecolor="black [3213]"/>
              <v:shape id="_x0000_s8364" type="#_x0000_t32" style="position:absolute;left:4927;top:9145;width:170;height:170;rotation:15" o:connectortype="straight" strokecolor="black [3213]"/>
              <v:shape id="_x0000_s8365" type="#_x0000_t32" style="position:absolute;left:5055;top:9153;width:170;height:170;rotation:15;flip:x" o:connectortype="straight" strokecolor="black [3213]"/>
              <v:shape id="_x0000_s8366" type="#_x0000_t32" style="position:absolute;left:5175;top:9161;width:170;height:170;rotation:15" o:connectortype="straight" strokecolor="black [3213]"/>
              <v:shape id="_x0000_s8367" type="#_x0000_t32" style="position:absolute;left:5310;top:9225;width:113;height:113;rotation:15;flip:x" o:connectortype="straight" strokecolor="black [3213]"/>
              <v:shape id="_x0000_s8368" type="#_x0000_t32" style="position:absolute;left:4086;top:9137;width:113;height:113;rotation:15;flip:x" o:connectortype="straight" strokecolor="black [3213]"/>
            </v:group>
            <v:group id="_x0000_s8369" style="position:absolute;left:2110;top:8364;width:573;height:106" coordorigin="4086,9137" coordsize="1337,201">
              <v:shape id="_x0000_s8370" type="#_x0000_t32" style="position:absolute;left:4159;top:9137;width:170;height:170;rotation:15" o:connectortype="straight" strokecolor="black [3213]"/>
              <v:shape id="_x0000_s8371" type="#_x0000_t32" style="position:absolute;left:4286;top:9137;width:170;height:170;rotation:15;flip:x" o:connectortype="straight" strokecolor="black [3213]"/>
              <v:shape id="_x0000_s8372" type="#_x0000_t32" style="position:absolute;left:4413;top:9138;width:170;height:170;rotation:15" o:connectortype="straight" strokecolor="black [3213]"/>
              <v:shape id="_x0000_s8373" type="#_x0000_t32" style="position:absolute;left:4543;top:9145;width:170;height:170;rotation:15;flip:x" o:connectortype="straight" strokecolor="black [3213]"/>
              <v:shape id="_x0000_s8374" type="#_x0000_t32" style="position:absolute;left:4671;top:9145;width:170;height:170;rotation:15" o:connectortype="straight" strokecolor="black [3213]"/>
              <v:shape id="_x0000_s8375" type="#_x0000_t32" style="position:absolute;left:4799;top:9145;width:170;height:170;rotation:15;flip:x" o:connectortype="straight" strokecolor="black [3213]"/>
              <v:shape id="_x0000_s8376" type="#_x0000_t32" style="position:absolute;left:4927;top:9145;width:170;height:170;rotation:15" o:connectortype="straight" strokecolor="black [3213]"/>
              <v:shape id="_x0000_s8377" type="#_x0000_t32" style="position:absolute;left:5055;top:9153;width:170;height:170;rotation:15;flip:x" o:connectortype="straight" strokecolor="black [3213]"/>
              <v:shape id="_x0000_s8378" type="#_x0000_t32" style="position:absolute;left:5175;top:9161;width:170;height:170;rotation:15" o:connectortype="straight" strokecolor="black [3213]"/>
              <v:shape id="_x0000_s8379" type="#_x0000_t32" style="position:absolute;left:5310;top:9225;width:113;height:113;rotation:15;flip:x" o:connectortype="straight" strokecolor="black [3213]"/>
              <v:shape id="_x0000_s8380" type="#_x0000_t32" style="position:absolute;left:4086;top:9137;width:113;height:113;rotation:15;flip:x" o:connectortype="straight" strokecolor="black [3213]"/>
            </v:group>
            <v:shape id="_x0000_s8381" type="#_x0000_t32" style="position:absolute;left:2672;top:8406;width:624;height:1" o:connectortype="straight" strokecolor="black [3213]" strokeweight="1pt"/>
            <v:shape id="_x0000_s8382" type="#_x0000_t32" style="position:absolute;left:1795;top:8436;width:322;height:0" o:connectortype="straight" strokecolor="black [3213]" strokeweight="1pt"/>
            <v:shape id="_x0000_s8383" type="#_x0000_t32" style="position:absolute;left:1648;top:8582;width:298;height:1;rotation:-90" o:connectortype="straight" strokecolor="black [3213]" strokeweight="1pt"/>
            <v:shape id="_x0000_s8384" type="#_x0000_t32" style="position:absolute;left:1647;top:9476;width:299;height:1;rotation:-90" o:connectortype="straight" strokecolor="black [3213]" strokeweight="1pt"/>
            <v:shape id="_x0000_s8385" type="#_x0000_t32" style="position:absolute;left:1799;top:9624;width:1417;height:0" o:connectortype="straight" strokecolor="black [3213]" strokeweight="1pt"/>
            <v:shape id="_x0000_s8386" type="#_x0000_t32" style="position:absolute;left:2907;top:8406;width:129;height:1;flip:x" o:connectortype="straight" strokecolor="black [3213]">
              <v:stroke endarrow="open" endarrowwidth="wide" endarrowlength="long"/>
            </v:shape>
            <v:shape id="_x0000_s8387" type="#_x0000_t32" style="position:absolute;left:3857;top:8406;width:454;height:1" o:connectortype="straight" strokecolor="black [3213]" strokeweight="1pt">
              <v:stroke endarrow="oval"/>
            </v:shape>
            <v:shape id="_x0000_s8388" type="#_x0000_t32" style="position:absolute;left:3207;top:9624;width:1096;height:0" o:connectortype="straight" strokecolor="black [3213]" strokeweight="1pt">
              <v:stroke endarrow="oval"/>
            </v:shape>
            <v:shape id="_x0000_s8389" type="#_x0000_t32" style="position:absolute;left:4003;top:8406;width:129;height:1;flip:x" o:connectortype="straight" strokecolor="black [3213]">
              <v:stroke endarrow="open" endarrowwidth="wide" endarrowlength="long"/>
            </v:shape>
            <v:shape id="_x0000_s8390" type="#_x0000_t32" style="position:absolute;left:1739;top:8568;width:120;height:1;rotation:90" o:connectortype="straight" strokecolor="black [3213]">
              <v:stroke endarrow="open" endarrowwidth="wide" endarrowlength="long"/>
            </v:shape>
            <v:shape id="_x0000_s8391" type="#_x0000_t32" style="position:absolute;left:1732;top:9466;width:120;height:1;rotation:90" o:connectortype="straight" strokecolor="black [3213]">
              <v:stroke endarrow="open" endarrowwidth="wide" endarrowlength="long"/>
            </v:shape>
            <v:shape id="_x0000_s8392" type="#_x0000_t202" style="position:absolute;left:3821;top:8522;width:367;height:343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8393" type="#_x0000_t32" style="position:absolute;left:3031;top:9624;width:130;height:1" o:connectortype="straight" strokecolor="black [3213]">
              <v:stroke endarrow="open" endarrowwidth="wide" endarrowlength="long"/>
            </v:shape>
            <v:shape id="_x0000_s8394" type="#_x0000_t202" style="position:absolute;left:6012;top:8817;width:3528;height:445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Κινητήρας</w:t>
                    </w:r>
                    <w:r w:rsidRPr="008660CF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</w:rPr>
                      <w:t xml:space="preserve">διέγερσης σειράς </w:t>
                    </w:r>
                  </w:p>
                </w:txbxContent>
              </v:textbox>
            </v:shape>
            <v:shape id="_x0000_s8398" type="#_x0000_t202" style="position:absolute;left:4483;top:8862;width:376;height:276;v-text-anchor:middle" filled="f" stroked="f">
              <v:textbox inset="0,0,0,0">
                <w:txbxContent>
                  <w:p w:rsidR="00CF533B" w:rsidRPr="008660CF" w:rsidRDefault="00CF533B" w:rsidP="0038740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</w:p>
                </w:txbxContent>
              </v:textbox>
            </v:shape>
            <v:rect id="_x0000_s8399" style="position:absolute;left:4303;top:8910;width:31;height:205;rotation:90" fillcolor="black [3213]" strokecolor="black [3213]"/>
            <v:shape id="_x0000_s8400" type="#_x0000_t32" style="position:absolute;left:4053;top:8673;width:508;height:1;rotation:-90" o:connectortype="straight" strokecolor="black [3213]" strokeweight="1pt"/>
            <v:shape id="_x0000_s8401" type="#_x0000_t32" style="position:absolute;left:4008;top:9317;width:597;height:1;rotation:90" o:connectortype="straight" strokecolor="black [3213]" strokeweight="1pt"/>
            <v:shape id="_x0000_s8402" type="#_x0000_t32" style="position:absolute;left:4246;top:8660;width:120;height:1;rotation:90;flip:y" o:connectortype="straight" strokecolor="black [3213]">
              <v:stroke endarrow="open" endarrowwidth="wide" endarrowlength="long"/>
            </v:shape>
            <v:shape id="_x0000_s8403" type="#_x0000_t32" style="position:absolute;left:4216;top:9365;width:179;height:1;rotation:90;flip:y" o:connectortype="straight" strokecolor="black [3213]">
              <v:stroke endarrow="open" endarrowwidth="wide" endarrowlength="long"/>
            </v:shape>
            <v:rect id="_x0000_s8404" style="position:absolute;left:4299;top:8770;width:14;height:354;rotation:90" fillcolor="black [3213]" strokecolor="black [3213]"/>
            <w10:wrap type="none"/>
            <w10:anchorlock/>
          </v:group>
        </w:pict>
      </w:r>
    </w:p>
    <w:p w:rsidR="001D471B" w:rsidRDefault="001D471B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471B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8405" editas="canvas" style="width:476.1pt;height:89.05pt;mso-position-horizontal-relative:char;mso-position-vertical-relative:line" coordorigin="1080,8012" coordsize="9522,1781">
            <o:lock v:ext="edit" aspectratio="t"/>
            <v:shape id="_x0000_s8406" type="#_x0000_t75" style="position:absolute;left:1080;top:8012;width:9522;height:1781" o:preferrelative="f">
              <v:fill o:detectmouseclick="t"/>
              <v:path o:extrusionok="t" o:connecttype="none"/>
              <o:lock v:ext="edit" text="t"/>
            </v:shape>
            <v:shape id="_x0000_s8407" type="#_x0000_t202" style="position:absolute;left:4157;top:8859;width:376;height:276;v-text-anchor:middle" filled="f" stroked="f">
              <v:textbox inset="0,0,0,0">
                <w:txbxContent>
                  <w:p w:rsidR="00CF533B" w:rsidRPr="008660CF" w:rsidRDefault="00CF533B" w:rsidP="001D471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</w:p>
                </w:txbxContent>
              </v:textbox>
            </v:shape>
            <v:shape id="_x0000_s8408" type="#_x0000_t32" style="position:absolute;left:2769;top:9368;width:205;height:1" o:connectortype="straight" stroked="f"/>
            <v:oval id="_x0000_s8409" style="position:absolute;left:2079;top:8814;width:483;height:448" filled="f" strokecolor="black [3213]"/>
            <v:shape id="_x0000_s8410" type="#_x0000_t19" style="position:absolute;left:2192;top:8897;width:282;height:233;rotation:9363989fd;flip:y" coordsize="20426,20598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8411" style="position:absolute;left:2283;top:9256;width:82;height:76" fillcolor="black [3213]" strokecolor="black [3213]"/>
            <v:rect id="_x0000_s8412" style="position:absolute;left:2283;top:8742;width:82;height:75" fillcolor="black [3213]" strokecolor="black [3213]"/>
            <v:group id="_x0000_s8413" style="position:absolute;left:1614;top:8956;width:599;height:114;rotation:-90" coordorigin="4086,9137" coordsize="1337,201">
              <v:shape id="_x0000_s8414" type="#_x0000_t32" style="position:absolute;left:4159;top:9137;width:170;height:170;rotation:15" o:connectortype="straight" strokecolor="black [3213]"/>
              <v:shape id="_x0000_s8415" type="#_x0000_t32" style="position:absolute;left:4286;top:9137;width:170;height:170;rotation:15;flip:x" o:connectortype="straight" strokecolor="black [3213]"/>
              <v:shape id="_x0000_s8416" type="#_x0000_t32" style="position:absolute;left:4413;top:9138;width:170;height:170;rotation:15" o:connectortype="straight" strokecolor="black [3213]"/>
              <v:shape id="_x0000_s8417" type="#_x0000_t32" style="position:absolute;left:4543;top:9145;width:170;height:170;rotation:15;flip:x" o:connectortype="straight" strokecolor="black [3213]"/>
              <v:shape id="_x0000_s8418" type="#_x0000_t32" style="position:absolute;left:4671;top:9145;width:170;height:170;rotation:15" o:connectortype="straight" strokecolor="black [3213]"/>
              <v:shape id="_x0000_s8419" type="#_x0000_t32" style="position:absolute;left:4799;top:9145;width:170;height:170;rotation:15;flip:x" o:connectortype="straight" strokecolor="black [3213]"/>
              <v:shape id="_x0000_s8420" type="#_x0000_t32" style="position:absolute;left:4927;top:9145;width:170;height:170;rotation:15" o:connectortype="straight" strokecolor="black [3213]"/>
              <v:shape id="_x0000_s8421" type="#_x0000_t32" style="position:absolute;left:5055;top:9153;width:170;height:170;rotation:15;flip:x" o:connectortype="straight" strokecolor="black [3213]"/>
              <v:shape id="_x0000_s8422" type="#_x0000_t32" style="position:absolute;left:5175;top:9161;width:170;height:170;rotation:15" o:connectortype="straight" strokecolor="black [3213]"/>
              <v:shape id="_x0000_s8423" type="#_x0000_t32" style="position:absolute;left:5310;top:9225;width:113;height:113;rotation:15;flip:x" o:connectortype="straight" strokecolor="black [3213]"/>
              <v:shape id="_x0000_s8424" type="#_x0000_t32" style="position:absolute;left:4086;top:9137;width:113;height:113;rotation:15;flip:x" o:connectortype="straight" strokecolor="black [3213]"/>
            </v:group>
            <v:group id="_x0000_s8425" style="position:absolute;left:2638;top:8364;width:573;height:106" coordorigin="4086,9137" coordsize="1337,201">
              <v:shape id="_x0000_s8426" type="#_x0000_t32" style="position:absolute;left:4159;top:9137;width:170;height:170;rotation:15" o:connectortype="straight" strokecolor="black [3213]"/>
              <v:shape id="_x0000_s8427" type="#_x0000_t32" style="position:absolute;left:4286;top:9137;width:170;height:170;rotation:15;flip:x" o:connectortype="straight" strokecolor="black [3213]"/>
              <v:shape id="_x0000_s8428" type="#_x0000_t32" style="position:absolute;left:4413;top:9138;width:170;height:170;rotation:15" o:connectortype="straight" strokecolor="black [3213]"/>
              <v:shape id="_x0000_s8429" type="#_x0000_t32" style="position:absolute;left:4543;top:9145;width:170;height:170;rotation:15;flip:x" o:connectortype="straight" strokecolor="black [3213]"/>
              <v:shape id="_x0000_s8430" type="#_x0000_t32" style="position:absolute;left:4671;top:9145;width:170;height:170;rotation:15" o:connectortype="straight" strokecolor="black [3213]"/>
              <v:shape id="_x0000_s8431" type="#_x0000_t32" style="position:absolute;left:4799;top:9145;width:170;height:170;rotation:15;flip:x" o:connectortype="straight" strokecolor="black [3213]"/>
              <v:shape id="_x0000_s8432" type="#_x0000_t32" style="position:absolute;left:4927;top:9145;width:170;height:170;rotation:15" o:connectortype="straight" strokecolor="black [3213]"/>
              <v:shape id="_x0000_s8433" type="#_x0000_t32" style="position:absolute;left:5055;top:9153;width:170;height:170;rotation:15;flip:x" o:connectortype="straight" strokecolor="black [3213]"/>
              <v:shape id="_x0000_s8434" type="#_x0000_t32" style="position:absolute;left:5175;top:9161;width:170;height:170;rotation:15" o:connectortype="straight" strokecolor="black [3213]"/>
              <v:shape id="_x0000_s8435" type="#_x0000_t32" style="position:absolute;left:5310;top:9225;width:113;height:113;rotation:15;flip:x" o:connectortype="straight" strokecolor="black [3213]"/>
              <v:shape id="_x0000_s8436" type="#_x0000_t32" style="position:absolute;left:4086;top:9137;width:113;height:113;rotation:15;flip:x" o:connectortype="straight" strokecolor="black [3213]"/>
            </v:group>
            <v:shape id="_x0000_s8437" type="#_x0000_t32" style="position:absolute;left:3200;top:8406;width:515;height:1" o:connectortype="straight" strokecolor="black [3213]" strokeweight="1pt"/>
            <v:shape id="_x0000_s8438" type="#_x0000_t32" style="position:absolute;left:2323;top:8436;width:322;height:1" o:connectortype="straight" strokecolor="black [3213]" strokeweight="1pt"/>
            <v:shape id="_x0000_s8439" type="#_x0000_t32" style="position:absolute;left:2176;top:8582;width:298;height:1;rotation:-90" o:connectortype="straight" strokecolor="black [3213]" strokeweight="1pt"/>
            <v:shape id="_x0000_s8440" type="#_x0000_t32" style="position:absolute;left:2175;top:9476;width:299;height:1;rotation:-90" o:connectortype="straight" strokecolor="black [3213]" strokeweight="1pt"/>
            <v:shape id="_x0000_s8441" type="#_x0000_t32" style="position:absolute;left:2327;top:9624;width:1417;height:1" o:connectortype="straight" strokecolor="black [3213]" strokeweight="1pt"/>
            <v:shape id="_x0000_s8442" type="#_x0000_t32" style="position:absolute;left:1755;top:8569;width:298;height:1;rotation:-90" o:connectortype="straight" strokecolor="black [3213]" strokeweight="1pt"/>
            <v:shape id="_x0000_s8443" type="#_x0000_t32" style="position:absolute;left:3507;top:8406;width:129;height:1" o:connectortype="straight" strokecolor="black [3213]">
              <v:stroke endarrow="open" endarrowwidth="wide" endarrowlength="long"/>
            </v:shape>
            <v:shape id="_x0000_s8444" type="#_x0000_t32" style="position:absolute;left:1762;top:9469;width:328;height:2;rotation:-90" o:connectortype="straight" strokecolor="black [3213]" strokeweight="1pt"/>
            <v:shape id="_x0000_s8445" type="#_x0000_t32" style="position:absolute;left:3713;top:8406;width:283;height:1" o:connectortype="straight" strokecolor="black [3213]" strokeweight="1pt">
              <v:stroke endarrow="oval"/>
            </v:shape>
            <v:shape id="_x0000_s8446" type="#_x0000_t32" style="position:absolute;left:3735;top:9624;width:283;height:1" o:connectortype="straight" strokecolor="black [3213]" strokeweight="1pt">
              <v:stroke endarrow="oval"/>
            </v:shape>
            <v:shape id="_x0000_s8448" type="#_x0000_t32" style="position:absolute;left:1843;top:8592;width:120;height:1;rotation:90" o:connectortype="straight" strokecolor="black [3213]">
              <v:stroke endarrow="open" endarrowwidth="wide" endarrowlength="long"/>
            </v:shape>
            <v:shape id="_x0000_s8450" type="#_x0000_t32" style="position:absolute;left:2267;top:8568;width:120;height:1;rotation:90;flip:y" o:connectortype="straight" strokecolor="black [3213]">
              <v:stroke endarrow="open" endarrowwidth="wide" endarrowlength="long"/>
            </v:shape>
            <v:shape id="_x0000_s8451" type="#_x0000_t32" style="position:absolute;left:2260;top:9466;width:120;height:1;rotation:90;flip:y" o:connectortype="straight" strokecolor="black [3213]">
              <v:stroke endarrow="open" endarrowwidth="wide" endarrowlength="long"/>
            </v:shape>
            <v:shape id="_x0000_s8452" type="#_x0000_t202" style="position:absolute;left:3319;top:8533;width:367;height:343;v-text-anchor:middle" filled="f" stroked="f">
              <v:textbox inset="0,0,0,0">
                <w:txbxContent>
                  <w:p w:rsidR="00CF533B" w:rsidRPr="008660CF" w:rsidRDefault="00CF533B" w:rsidP="001D471B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8453" type="#_x0000_t32" style="position:absolute;left:2995;top:9624;width:129;height:1;flip:x" o:connectortype="straight" strokecolor="black [3213]">
              <v:stroke endarrow="open" endarrowwidth="wide" endarrowlength="long"/>
            </v:shape>
            <v:shape id="_x0000_s8455" type="#_x0000_t202" style="position:absolute;left:6012;top:8817;width:3528;height:445;v-text-anchor:middle" filled="f" stroked="f">
              <v:textbox inset="0,0,0,0">
                <w:txbxContent>
                  <w:p w:rsidR="00CF533B" w:rsidRPr="008660CF" w:rsidRDefault="00CF533B" w:rsidP="001D471B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Γεννήτρια</w:t>
                    </w:r>
                    <w:r w:rsidRPr="008660CF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</w:rPr>
                      <w:t>ξένης διέγερσης</w:t>
                    </w:r>
                  </w:p>
                </w:txbxContent>
              </v:textbox>
            </v:shape>
            <v:shape id="_x0000_s8456" type="#_x0000_t32" style="position:absolute;left:4080;top:8450;width:12;height:1152;flip:x y" o:connectortype="straight">
              <v:stroke dashstyle="dash" endarrow="open"/>
            </v:shape>
            <v:shape id="_x0000_s8457" type="#_x0000_t202" style="position:absolute;left:4037;top:8139;width:292;height:269;v-text-anchor:middle" filled="f" stroked="f">
              <v:textbox inset="0,0,0,0">
                <w:txbxContent>
                  <w:p w:rsidR="00CF533B" w:rsidRPr="008660CF" w:rsidRDefault="00CF533B" w:rsidP="001D471B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shape>
            <v:shape id="_x0000_s8458" type="#_x0000_t202" style="position:absolute;left:4095;top:9526;width:234;height:267;v-text-anchor:middle" filled="f" stroked="f">
              <v:textbox inset="0,0,0,0">
                <w:txbxContent>
                  <w:p w:rsidR="00CF533B" w:rsidRPr="008660CF" w:rsidRDefault="00CF533B" w:rsidP="001D471B">
                    <w:pP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 xml:space="preserve"> – </w:t>
                    </w:r>
                  </w:p>
                </w:txbxContent>
              </v:textbox>
            </v:shape>
            <v:shape id="_x0000_s8459" type="#_x0000_t32" style="position:absolute;left:1591;top:8412;width:322;height:1" o:connectortype="straight" strokecolor="black [3213]" strokeweight="1pt"/>
            <v:shape id="_x0000_s8460" type="#_x0000_t32" style="position:absolute;left:1579;top:9624;width:340;height:1" o:connectortype="straight" strokecolor="black [3213]" strokeweight="1pt"/>
            <v:rect id="_x0000_s8461" style="position:absolute;left:1573;top:8946;width:31;height:205;rotation:90" fillcolor="black [3213]" strokecolor="black [3213]"/>
            <v:shape id="_x0000_s8462" type="#_x0000_t32" style="position:absolute;left:1293;top:8679;width:567;height:1;rotation:-90" o:connectortype="straight" strokecolor="black [3213]" strokeweight="1pt"/>
            <v:shape id="_x0000_s8463" type="#_x0000_t32" style="position:absolute;left:1293;top:9338;width:567;height:1;rotation:90" o:connectortype="straight" strokecolor="black [3213]" strokeweight="1pt"/>
            <v:rect id="_x0000_s8466" style="position:absolute;left:1569;top:8806;width:14;height:354;rotation:90" fillcolor="black [3213]" strokecolor="black [3213]"/>
            <w10:wrap type="none"/>
            <w10:anchorlock/>
          </v:group>
        </w:pict>
      </w:r>
    </w:p>
    <w:p w:rsidR="00790EB0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8467" editas="canvas" style="width:476.1pt;height:82.7pt;mso-position-horizontal-relative:char;mso-position-vertical-relative:line" coordorigin="1080,8139" coordsize="9522,1654">
            <o:lock v:ext="edit" aspectratio="t"/>
            <v:shape id="_x0000_s8468" type="#_x0000_t75" style="position:absolute;left:1080;top:8139;width:9522;height:1654" o:preferrelative="f">
              <v:fill o:detectmouseclick="t"/>
              <v:path o:extrusionok="t" o:connecttype="none"/>
              <o:lock v:ext="edit" text="t"/>
            </v:shape>
            <v:shape id="_x0000_s8470" type="#_x0000_t32" style="position:absolute;left:2781;top:9368;width:205;height:1" o:connectortype="straight" stroked="f"/>
            <v:oval id="_x0000_s8471" style="position:absolute;left:2091;top:8814;width:483;height:448" filled="f" strokecolor="black [3213]"/>
            <v:shape id="_x0000_s8472" type="#_x0000_t19" style="position:absolute;left:2204;top:8897;width:282;height:233;rotation:9363989fd;flip:y" coordsize="20426,20598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8473" style="position:absolute;left:2295;top:9256;width:82;height:76" fillcolor="black [3213]" strokecolor="black [3213]"/>
            <v:rect id="_x0000_s8474" style="position:absolute;left:2295;top:8742;width:82;height:75" fillcolor="black [3213]" strokecolor="black [3213]"/>
            <v:group id="_x0000_s8475" style="position:absolute;left:1626;top:8956;width:599;height:114;rotation:-90" coordorigin="4086,9137" coordsize="1337,201">
              <v:shape id="_x0000_s8476" type="#_x0000_t32" style="position:absolute;left:4159;top:9137;width:170;height:170;rotation:15" o:connectortype="straight" strokecolor="black [3213]"/>
              <v:shape id="_x0000_s8477" type="#_x0000_t32" style="position:absolute;left:4286;top:9137;width:170;height:170;rotation:15;flip:x" o:connectortype="straight" strokecolor="black [3213]"/>
              <v:shape id="_x0000_s8478" type="#_x0000_t32" style="position:absolute;left:4413;top:9138;width:170;height:170;rotation:15" o:connectortype="straight" strokecolor="black [3213]"/>
              <v:shape id="_x0000_s8479" type="#_x0000_t32" style="position:absolute;left:4543;top:9145;width:170;height:170;rotation:15;flip:x" o:connectortype="straight" strokecolor="black [3213]"/>
              <v:shape id="_x0000_s8480" type="#_x0000_t32" style="position:absolute;left:4671;top:9145;width:170;height:170;rotation:15" o:connectortype="straight" strokecolor="black [3213]"/>
              <v:shape id="_x0000_s8481" type="#_x0000_t32" style="position:absolute;left:4799;top:9145;width:170;height:170;rotation:15;flip:x" o:connectortype="straight" strokecolor="black [3213]"/>
              <v:shape id="_x0000_s8482" type="#_x0000_t32" style="position:absolute;left:4927;top:9145;width:170;height:170;rotation:15" o:connectortype="straight" strokecolor="black [3213]"/>
              <v:shape id="_x0000_s8483" type="#_x0000_t32" style="position:absolute;left:5055;top:9153;width:170;height:170;rotation:15;flip:x" o:connectortype="straight" strokecolor="black [3213]"/>
              <v:shape id="_x0000_s8484" type="#_x0000_t32" style="position:absolute;left:5175;top:9161;width:170;height:170;rotation:15" o:connectortype="straight" strokecolor="black [3213]"/>
              <v:shape id="_x0000_s8485" type="#_x0000_t32" style="position:absolute;left:5310;top:9225;width:113;height:113;rotation:15;flip:x" o:connectortype="straight" strokecolor="black [3213]"/>
              <v:shape id="_x0000_s8486" type="#_x0000_t32" style="position:absolute;left:4086;top:9137;width:113;height:113;rotation:15;flip:x" o:connectortype="straight" strokecolor="black [3213]"/>
            </v:group>
            <v:group id="_x0000_s8487" style="position:absolute;left:2650;top:8364;width:573;height:106" coordorigin="4086,9137" coordsize="1337,201">
              <v:shape id="_x0000_s8488" type="#_x0000_t32" style="position:absolute;left:4159;top:9137;width:170;height:170;rotation:15" o:connectortype="straight" strokecolor="black [3213]"/>
              <v:shape id="_x0000_s8489" type="#_x0000_t32" style="position:absolute;left:4286;top:9137;width:170;height:170;rotation:15;flip:x" o:connectortype="straight" strokecolor="black [3213]"/>
              <v:shape id="_x0000_s8490" type="#_x0000_t32" style="position:absolute;left:4413;top:9138;width:170;height:170;rotation:15" o:connectortype="straight" strokecolor="black [3213]"/>
              <v:shape id="_x0000_s8491" type="#_x0000_t32" style="position:absolute;left:4543;top:9145;width:170;height:170;rotation:15;flip:x" o:connectortype="straight" strokecolor="black [3213]"/>
              <v:shape id="_x0000_s8492" type="#_x0000_t32" style="position:absolute;left:4671;top:9145;width:170;height:170;rotation:15" o:connectortype="straight" strokecolor="black [3213]"/>
              <v:shape id="_x0000_s8493" type="#_x0000_t32" style="position:absolute;left:4799;top:9145;width:170;height:170;rotation:15;flip:x" o:connectortype="straight" strokecolor="black [3213]"/>
              <v:shape id="_x0000_s8494" type="#_x0000_t32" style="position:absolute;left:4927;top:9145;width:170;height:170;rotation:15" o:connectortype="straight" strokecolor="black [3213]"/>
              <v:shape id="_x0000_s8495" type="#_x0000_t32" style="position:absolute;left:5055;top:9153;width:170;height:170;rotation:15;flip:x" o:connectortype="straight" strokecolor="black [3213]"/>
              <v:shape id="_x0000_s8496" type="#_x0000_t32" style="position:absolute;left:5175;top:9161;width:170;height:170;rotation:15" o:connectortype="straight" strokecolor="black [3213]"/>
              <v:shape id="_x0000_s8497" type="#_x0000_t32" style="position:absolute;left:5310;top:9225;width:113;height:113;rotation:15;flip:x" o:connectortype="straight" strokecolor="black [3213]"/>
              <v:shape id="_x0000_s8498" type="#_x0000_t32" style="position:absolute;left:4086;top:9137;width:113;height:113;rotation:15;flip:x" o:connectortype="straight" strokecolor="black [3213]"/>
            </v:group>
            <v:shape id="_x0000_s8499" type="#_x0000_t32" style="position:absolute;left:3212;top:8406;width:515;height:1" o:connectortype="straight" strokecolor="black [3213]" strokeweight="1pt"/>
            <v:shape id="_x0000_s8500" type="#_x0000_t32" style="position:absolute;left:2335;top:8436;width:322;height:1" o:connectortype="straight" strokecolor="black [3213]" strokeweight="1pt"/>
            <v:shape id="_x0000_s8501" type="#_x0000_t32" style="position:absolute;left:2188;top:8582;width:298;height:1;rotation:-90" o:connectortype="straight" strokecolor="black [3213]" strokeweight="1pt"/>
            <v:shape id="_x0000_s8502" type="#_x0000_t32" style="position:absolute;left:2187;top:9476;width:299;height:1;rotation:-90" o:connectortype="straight" strokecolor="black [3213]" strokeweight="1pt"/>
            <v:shape id="_x0000_s8503" type="#_x0000_t32" style="position:absolute;left:2339;top:9624;width:1417;height:1" o:connectortype="straight" strokecolor="black [3213]" strokeweight="1pt"/>
            <v:shape id="_x0000_s8504" type="#_x0000_t32" style="position:absolute;left:1767;top:8569;width:298;height:1;rotation:-90" o:connectortype="straight" strokecolor="black [3213]" strokeweight="1pt"/>
            <v:shape id="_x0000_s8505" type="#_x0000_t32" style="position:absolute;left:3543;top:8406;width:129;height:1" o:connectortype="straight" strokecolor="black [3213]">
              <v:stroke endarrow="open" endarrowwidth="wide" endarrowlength="long"/>
            </v:shape>
            <v:shape id="_x0000_s8506" type="#_x0000_t32" style="position:absolute;left:1774;top:9469;width:328;height:2;rotation:-90" o:connectortype="straight" strokecolor="black [3213]" strokeweight="1pt"/>
            <v:shape id="_x0000_s8507" type="#_x0000_t32" style="position:absolute;left:3725;top:8406;width:340;height:1" o:connectortype="straight" strokecolor="black [3213]" strokeweight="1pt">
              <v:stroke endarrow="oval"/>
            </v:shape>
            <v:shape id="_x0000_s8508" type="#_x0000_t32" style="position:absolute;left:3747;top:9624;width:340;height:1" o:connectortype="straight" strokecolor="black [3213]" strokeweight="1pt">
              <v:stroke endarrow="oval"/>
            </v:shape>
            <v:shape id="_x0000_s8510" type="#_x0000_t32" style="position:absolute;left:1855;top:8592;width:120;height:1;rotation:90" o:connectortype="straight" strokecolor="black [3213]">
              <v:stroke endarrow="open" endarrowwidth="wide" endarrowlength="long"/>
            </v:shape>
            <v:shape id="_x0000_s8511" type="#_x0000_t32" style="position:absolute;left:2279;top:8568;width:120;height:1;rotation:90;flip:y" o:connectortype="straight" strokecolor="black [3213]">
              <v:stroke endarrow="open" endarrowwidth="wide" endarrowlength="long"/>
            </v:shape>
            <v:shape id="_x0000_s8512" type="#_x0000_t32" style="position:absolute;left:2272;top:9466;width:120;height:1;rotation:90;flip:y" o:connectortype="straight" strokecolor="black [3213]">
              <v:stroke endarrow="open" endarrowwidth="wide" endarrowlength="long"/>
            </v:shape>
            <v:shape id="_x0000_s8513" type="#_x0000_t202" style="position:absolute;left:3485;top:8474;width:367;height:343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8514" type="#_x0000_t32" style="position:absolute;left:3007;top:9624;width:129;height:1;flip:x" o:connectortype="straight" strokecolor="black [3213]">
              <v:stroke endarrow="open" endarrowwidth="wide" endarrowlength="long"/>
            </v:shape>
            <v:shape id="_x0000_s8516" type="#_x0000_t202" style="position:absolute;left:6012;top:8817;width:3528;height:445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Γεννήτρια</w:t>
                    </w:r>
                    <w:r w:rsidRPr="008660CF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</w:rPr>
                      <w:t>ξένης διέγερσης</w:t>
                    </w:r>
                  </w:p>
                </w:txbxContent>
              </v:textbox>
            </v:shape>
            <v:shape id="_x0000_s8518" type="#_x0000_t202" style="position:absolute;left:4073;top:8139;width:292;height:269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shape>
            <v:shape id="_x0000_s8519" type="#_x0000_t202" style="position:absolute;left:4131;top:9526;width:234;height:267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 xml:space="preserve"> – </w:t>
                    </w:r>
                  </w:p>
                </w:txbxContent>
              </v:textbox>
            </v:shape>
            <v:shape id="_x0000_s8520" type="#_x0000_t32" style="position:absolute;left:1603;top:8412;width:322;height:1" o:connectortype="straight" strokecolor="black [3213]" strokeweight="1pt"/>
            <v:shape id="_x0000_s8521" type="#_x0000_t32" style="position:absolute;left:1591;top:9624;width:340;height:1" o:connectortype="straight" strokecolor="black [3213]" strokeweight="1pt"/>
            <v:rect id="_x0000_s8522" style="position:absolute;left:1585;top:8946;width:31;height:205;rotation:90" fillcolor="black [3213]" strokecolor="black [3213]"/>
            <v:shape id="_x0000_s8523" type="#_x0000_t32" style="position:absolute;left:1305;top:8679;width:567;height:1;rotation:-90" o:connectortype="straight" strokecolor="black [3213]" strokeweight="1pt"/>
            <v:shape id="_x0000_s8524" type="#_x0000_t32" style="position:absolute;left:1305;top:9338;width:567;height:1;rotation:90" o:connectortype="straight" strokecolor="black [3213]" strokeweight="1pt"/>
            <v:rect id="_x0000_s8525" style="position:absolute;left:1581;top:8806;width:14;height:354;rotation:90" fillcolor="black [3213]" strokecolor="black [3213]"/>
            <v:shape id="_x0000_s8526" type="#_x0000_t202" style="position:absolute;left:4372;top:8960;width:376;height:276;v-text-anchor:middle" filled="f" stroked="f">
              <v:textbox inset="0,0,0,0">
                <w:txbxContent>
                  <w:p w:rsidR="00CF533B" w:rsidRPr="00DB066F" w:rsidRDefault="00CF533B" w:rsidP="00790EB0">
                    <w:pP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R</w:t>
                    </w:r>
                    <w:r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  <w:t>φ</w:t>
                    </w:r>
                  </w:p>
                </w:txbxContent>
              </v:textbox>
            </v:shape>
            <v:shape id="_x0000_s8527" type="#_x0000_t32" style="position:absolute;left:4075;top:8438;width:1;height:227" o:connectortype="straight" strokecolor="black [3213]" strokeweight="1pt"/>
            <v:shape id="_x0000_s8528" type="#_x0000_t32" style="position:absolute;left:4075;top:9357;width:1;height:227;flip:x" o:connectortype="straight" strokecolor="black [3213]" strokeweight="1pt"/>
            <v:shape id="_x0000_s8529" type="#_x0000_t32" style="position:absolute;left:4074;top:8519;width:1;height:120;flip:x" o:connectortype="straight" strokecolor="black [3213]">
              <v:stroke endarrow="open" endarrowwidth="wide" endarrowlength="long"/>
            </v:shape>
            <v:shape id="_x0000_s8530" type="#_x0000_t32" style="position:absolute;left:4074;top:9386;width:1;height:179;flip:x" o:connectortype="straight" strokecolor="black [3213]">
              <v:stroke endarrow="open" endarrowwidth="wide" endarrowlength="long"/>
            </v:shape>
            <v:rect id="_x0000_s8531" style="position:absolute;left:3958;top:8677;width:234;height:680"/>
            <w10:wrap type="none"/>
            <w10:anchorlock/>
          </v:group>
        </w:pict>
      </w:r>
    </w:p>
    <w:p w:rsidR="00790EB0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8532" editas="canvas" style="width:476.1pt;height:89.05pt;mso-position-horizontal-relative:char;mso-position-vertical-relative:line" coordorigin="1080,8012" coordsize="9522,1781">
            <o:lock v:ext="edit" aspectratio="t"/>
            <v:shape id="_x0000_s8533" type="#_x0000_t75" style="position:absolute;left:1080;top:8012;width:9522;height:1781" o:preferrelative="f">
              <v:fill o:detectmouseclick="t"/>
              <v:path o:extrusionok="t" o:connecttype="none"/>
              <o:lock v:ext="edit" text="t"/>
            </v:shape>
            <v:shape id="_x0000_s8534" type="#_x0000_t202" style="position:absolute;left:4157;top:8859;width:376;height:276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</w:p>
                </w:txbxContent>
              </v:textbox>
            </v:shape>
            <v:shape id="_x0000_s8535" type="#_x0000_t32" style="position:absolute;left:2769;top:9368;width:205;height:1" o:connectortype="straight" stroked="f"/>
            <v:oval id="_x0000_s8536" style="position:absolute;left:2079;top:8814;width:483;height:448" filled="f" strokecolor="black [3213]"/>
            <v:shape id="_x0000_s8537" type="#_x0000_t19" style="position:absolute;left:2192;top:8897;width:282;height:233;rotation:9363989fd;flip:y" coordsize="20426,20598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8538" style="position:absolute;left:2283;top:9256;width:82;height:76" fillcolor="black [3213]" strokecolor="black [3213]"/>
            <v:rect id="_x0000_s8539" style="position:absolute;left:2283;top:8742;width:82;height:75" fillcolor="black [3213]" strokecolor="black [3213]"/>
            <v:group id="_x0000_s8540" style="position:absolute;left:1614;top:8956;width:599;height:114;rotation:-90" coordorigin="4086,9137" coordsize="1337,201">
              <v:shape id="_x0000_s8541" type="#_x0000_t32" style="position:absolute;left:4159;top:9137;width:170;height:170;rotation:15" o:connectortype="straight" strokecolor="black [3213]"/>
              <v:shape id="_x0000_s8542" type="#_x0000_t32" style="position:absolute;left:4286;top:9137;width:170;height:170;rotation:15;flip:x" o:connectortype="straight" strokecolor="black [3213]"/>
              <v:shape id="_x0000_s8543" type="#_x0000_t32" style="position:absolute;left:4413;top:9138;width:170;height:170;rotation:15" o:connectortype="straight" strokecolor="black [3213]"/>
              <v:shape id="_x0000_s8544" type="#_x0000_t32" style="position:absolute;left:4543;top:9145;width:170;height:170;rotation:15;flip:x" o:connectortype="straight" strokecolor="black [3213]"/>
              <v:shape id="_x0000_s8545" type="#_x0000_t32" style="position:absolute;left:4671;top:9145;width:170;height:170;rotation:15" o:connectortype="straight" strokecolor="black [3213]"/>
              <v:shape id="_x0000_s8546" type="#_x0000_t32" style="position:absolute;left:4799;top:9145;width:170;height:170;rotation:15;flip:x" o:connectortype="straight" strokecolor="black [3213]"/>
              <v:shape id="_x0000_s8547" type="#_x0000_t32" style="position:absolute;left:4927;top:9145;width:170;height:170;rotation:15" o:connectortype="straight" strokecolor="black [3213]"/>
              <v:shape id="_x0000_s8548" type="#_x0000_t32" style="position:absolute;left:5055;top:9153;width:170;height:170;rotation:15;flip:x" o:connectortype="straight" strokecolor="black [3213]"/>
              <v:shape id="_x0000_s8549" type="#_x0000_t32" style="position:absolute;left:5175;top:9161;width:170;height:170;rotation:15" o:connectortype="straight" strokecolor="black [3213]"/>
              <v:shape id="_x0000_s8550" type="#_x0000_t32" style="position:absolute;left:5310;top:9225;width:113;height:113;rotation:15;flip:x" o:connectortype="straight" strokecolor="black [3213]"/>
              <v:shape id="_x0000_s8551" type="#_x0000_t32" style="position:absolute;left:4086;top:9137;width:113;height:113;rotation:15;flip:x" o:connectortype="straight" strokecolor="black [3213]"/>
            </v:group>
            <v:group id="_x0000_s8552" style="position:absolute;left:2638;top:8364;width:573;height:106" coordorigin="4086,9137" coordsize="1337,201">
              <v:shape id="_x0000_s8553" type="#_x0000_t32" style="position:absolute;left:4159;top:9137;width:170;height:170;rotation:15" o:connectortype="straight" strokecolor="black [3213]"/>
              <v:shape id="_x0000_s8554" type="#_x0000_t32" style="position:absolute;left:4286;top:9137;width:170;height:170;rotation:15;flip:x" o:connectortype="straight" strokecolor="black [3213]"/>
              <v:shape id="_x0000_s8555" type="#_x0000_t32" style="position:absolute;left:4413;top:9138;width:170;height:170;rotation:15" o:connectortype="straight" strokecolor="black [3213]"/>
              <v:shape id="_x0000_s8556" type="#_x0000_t32" style="position:absolute;left:4543;top:9145;width:170;height:170;rotation:15;flip:x" o:connectortype="straight" strokecolor="black [3213]"/>
              <v:shape id="_x0000_s8557" type="#_x0000_t32" style="position:absolute;left:4671;top:9145;width:170;height:170;rotation:15" o:connectortype="straight" strokecolor="black [3213]"/>
              <v:shape id="_x0000_s8558" type="#_x0000_t32" style="position:absolute;left:4799;top:9145;width:170;height:170;rotation:15;flip:x" o:connectortype="straight" strokecolor="black [3213]"/>
              <v:shape id="_x0000_s8559" type="#_x0000_t32" style="position:absolute;left:4927;top:9145;width:170;height:170;rotation:15" o:connectortype="straight" strokecolor="black [3213]"/>
              <v:shape id="_x0000_s8560" type="#_x0000_t32" style="position:absolute;left:5055;top:9153;width:170;height:170;rotation:15;flip:x" o:connectortype="straight" strokecolor="black [3213]"/>
              <v:shape id="_x0000_s8561" type="#_x0000_t32" style="position:absolute;left:5175;top:9161;width:170;height:170;rotation:15" o:connectortype="straight" strokecolor="black [3213]"/>
              <v:shape id="_x0000_s8562" type="#_x0000_t32" style="position:absolute;left:5310;top:9225;width:113;height:113;rotation:15;flip:x" o:connectortype="straight" strokecolor="black [3213]"/>
              <v:shape id="_x0000_s8563" type="#_x0000_t32" style="position:absolute;left:4086;top:9137;width:113;height:113;rotation:15;flip:x" o:connectortype="straight" strokecolor="black [3213]"/>
            </v:group>
            <v:shape id="_x0000_s8564" type="#_x0000_t32" style="position:absolute;left:3200;top:8406;width:515;height:1" o:connectortype="straight" strokecolor="black [3213]" strokeweight="1pt"/>
            <v:shape id="_x0000_s8565" type="#_x0000_t32" style="position:absolute;left:2323;top:8436;width:322;height:1" o:connectortype="straight" strokecolor="black [3213]" strokeweight="1pt"/>
            <v:shape id="_x0000_s8566" type="#_x0000_t32" style="position:absolute;left:2176;top:8582;width:298;height:1;rotation:-90" o:connectortype="straight" strokecolor="black [3213]" strokeweight="1pt"/>
            <v:shape id="_x0000_s8567" type="#_x0000_t32" style="position:absolute;left:2175;top:9476;width:299;height:1;rotation:-90" o:connectortype="straight" strokecolor="black [3213]" strokeweight="1pt"/>
            <v:shape id="_x0000_s8568" type="#_x0000_t32" style="position:absolute;left:2327;top:9624;width:1417;height:1" o:connectortype="straight" strokecolor="black [3213]" strokeweight="1pt"/>
            <v:shape id="_x0000_s8569" type="#_x0000_t32" style="position:absolute;left:1755;top:8569;width:298;height:1;rotation:-90" o:connectortype="straight" strokecolor="black [3213]" strokeweight="1pt"/>
            <v:shape id="_x0000_s8570" type="#_x0000_t32" style="position:absolute;left:3507;top:8406;width:129;height:1;flip:x" o:connectortype="straight" strokecolor="black [3213]">
              <v:stroke endarrow="open" endarrowwidth="wide" endarrowlength="long"/>
            </v:shape>
            <v:shape id="_x0000_s8571" type="#_x0000_t32" style="position:absolute;left:1762;top:9469;width:328;height:2;rotation:-90" o:connectortype="straight" strokecolor="black [3213]" strokeweight="1pt"/>
            <v:shape id="_x0000_s8572" type="#_x0000_t32" style="position:absolute;left:3713;top:8406;width:283;height:1" o:connectortype="straight" strokecolor="black [3213]" strokeweight="1pt">
              <v:stroke endarrow="oval"/>
            </v:shape>
            <v:shape id="_x0000_s8573" type="#_x0000_t32" style="position:absolute;left:3735;top:9624;width:283;height:1" o:connectortype="straight" strokecolor="black [3213]" strokeweight="1pt">
              <v:stroke endarrow="oval"/>
            </v:shape>
            <v:shape id="_x0000_s8574" type="#_x0000_t32" style="position:absolute;left:1843;top:8592;width:120;height:1;rotation:90" o:connectortype="straight" strokecolor="black [3213]">
              <v:stroke endarrow="open" endarrowwidth="wide" endarrowlength="long"/>
            </v:shape>
            <v:shape id="_x0000_s8575" type="#_x0000_t32" style="position:absolute;left:2267;top:8592;width:120;height:1;rotation:90" o:connectortype="straight" strokecolor="black [3213]">
              <v:stroke endarrow="open" endarrowwidth="wide" endarrowlength="long"/>
            </v:shape>
            <v:shape id="_x0000_s8576" type="#_x0000_t32" style="position:absolute;left:2260;top:9490;width:120;height:1;rotation:90" o:connectortype="straight" strokecolor="black [3213]">
              <v:stroke endarrow="open" endarrowwidth="wide" endarrowlength="long"/>
            </v:shape>
            <v:shape id="_x0000_s8577" type="#_x0000_t202" style="position:absolute;left:3319;top:8533;width:367;height:343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8578" type="#_x0000_t32" style="position:absolute;left:2995;top:9624;width:129;height:1" o:connectortype="straight" strokecolor="black [3213]">
              <v:stroke endarrow="open" endarrowwidth="wide" endarrowlength="long"/>
            </v:shape>
            <v:shape id="_x0000_s8579" type="#_x0000_t202" style="position:absolute;left:6012;top:8817;width:3528;height:445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Κινητήρας</w:t>
                    </w:r>
                    <w:r w:rsidRPr="008660CF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</w:rPr>
                      <w:t>ξένης διέγερσης</w:t>
                    </w:r>
                  </w:p>
                </w:txbxContent>
              </v:textbox>
            </v:shape>
            <v:shape id="_x0000_s8580" type="#_x0000_t32" style="position:absolute;left:4080;top:8450;width:12;height:1152;flip:x y" o:connectortype="straight">
              <v:stroke dashstyle="dash" endarrow="open"/>
            </v:shape>
            <v:shape id="_x0000_s8581" type="#_x0000_t202" style="position:absolute;left:4037;top:8139;width:292;height:269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jc w:val="center"/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shape>
            <v:shape id="_x0000_s8582" type="#_x0000_t202" style="position:absolute;left:4095;top:9526;width:234;height:267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  <w:sz w:val="28"/>
                        <w:szCs w:val="28"/>
                      </w:rPr>
                      <w:t xml:space="preserve"> – </w:t>
                    </w:r>
                  </w:p>
                </w:txbxContent>
              </v:textbox>
            </v:shape>
            <v:shape id="_x0000_s8583" type="#_x0000_t32" style="position:absolute;left:1591;top:8412;width:322;height:1" o:connectortype="straight" strokecolor="black [3213]" strokeweight="1pt"/>
            <v:shape id="_x0000_s8584" type="#_x0000_t32" style="position:absolute;left:1579;top:9624;width:340;height:1" o:connectortype="straight" strokecolor="black [3213]" strokeweight="1pt"/>
            <v:rect id="_x0000_s8585" style="position:absolute;left:1573;top:8946;width:31;height:205;rotation:90" fillcolor="black [3213]" strokecolor="black [3213]"/>
            <v:shape id="_x0000_s8586" type="#_x0000_t32" style="position:absolute;left:1293;top:8679;width:567;height:1;rotation:-90" o:connectortype="straight" strokecolor="black [3213]" strokeweight="1pt"/>
            <v:shape id="_x0000_s8587" type="#_x0000_t32" style="position:absolute;left:1293;top:9338;width:567;height:1;rotation:90" o:connectortype="straight" strokecolor="black [3213]" strokeweight="1pt"/>
            <v:rect id="_x0000_s8588" style="position:absolute;left:1569;top:8806;width:14;height:354;rotation:90" fillcolor="black [3213]" strokecolor="black [3213]"/>
            <w10:wrap type="none"/>
            <w10:anchorlock/>
          </v:group>
        </w:pict>
      </w:r>
    </w:p>
    <w:p w:rsidR="00790EB0" w:rsidRDefault="005E5D01" w:rsidP="00D1245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8589" editas="canvas" style="width:476.1pt;height:89.05pt;mso-position-horizontal-relative:char;mso-position-vertical-relative:line" coordorigin="1080,8012" coordsize="9522,1781">
            <o:lock v:ext="edit" aspectratio="t"/>
            <v:shape id="_x0000_s8590" type="#_x0000_t75" style="position:absolute;left:1080;top:8012;width:9522;height:1781" o:preferrelative="f">
              <v:fill o:detectmouseclick="t"/>
              <v:path o:extrusionok="t" o:connecttype="none"/>
              <o:lock v:ext="edit" text="t"/>
            </v:shape>
            <v:shape id="_x0000_s8592" type="#_x0000_t32" style="position:absolute;left:2769;top:9368;width:205;height:1" o:connectortype="straight" stroked="f"/>
            <v:oval id="_x0000_s8593" style="position:absolute;left:2079;top:8814;width:483;height:448" filled="f" strokecolor="black [3213]"/>
            <v:shape id="_x0000_s8594" type="#_x0000_t19" style="position:absolute;left:2192;top:8897;width:282;height:233;rotation:9363989fd;flip:y" coordsize="20426,20598" adj="-4749891,-1243530,,20598" path="wr-21600,-1002,21600,42198,6503,,20426,13575nfewr-21600,-1002,21600,42198,6503,,20426,13575l,20598nsxe" strokecolor="black [3213]">
              <v:stroke startarrow="open" startarrowwidth="wide" startarrowlength="long"/>
              <v:path o:connectlocs="6503,0;20426,13575;0,20598"/>
            </v:shape>
            <v:rect id="_x0000_s8595" style="position:absolute;left:2283;top:9256;width:82;height:76" fillcolor="black [3213]" strokecolor="black [3213]"/>
            <v:rect id="_x0000_s8596" style="position:absolute;left:2283;top:8742;width:82;height:75" fillcolor="black [3213]" strokecolor="black [3213]"/>
            <v:group id="_x0000_s8597" style="position:absolute;left:1614;top:8956;width:599;height:114;rotation:-90" coordorigin="4086,9137" coordsize="1337,201">
              <v:shape id="_x0000_s8598" type="#_x0000_t32" style="position:absolute;left:4159;top:9137;width:170;height:170;rotation:15" o:connectortype="straight" strokecolor="black [3213]"/>
              <v:shape id="_x0000_s8599" type="#_x0000_t32" style="position:absolute;left:4286;top:9137;width:170;height:170;rotation:15;flip:x" o:connectortype="straight" strokecolor="black [3213]"/>
              <v:shape id="_x0000_s8600" type="#_x0000_t32" style="position:absolute;left:4413;top:9138;width:170;height:170;rotation:15" o:connectortype="straight" strokecolor="black [3213]"/>
              <v:shape id="_x0000_s8601" type="#_x0000_t32" style="position:absolute;left:4543;top:9145;width:170;height:170;rotation:15;flip:x" o:connectortype="straight" strokecolor="black [3213]"/>
              <v:shape id="_x0000_s8602" type="#_x0000_t32" style="position:absolute;left:4671;top:9145;width:170;height:170;rotation:15" o:connectortype="straight" strokecolor="black [3213]"/>
              <v:shape id="_x0000_s8603" type="#_x0000_t32" style="position:absolute;left:4799;top:9145;width:170;height:170;rotation:15;flip:x" o:connectortype="straight" strokecolor="black [3213]"/>
              <v:shape id="_x0000_s8604" type="#_x0000_t32" style="position:absolute;left:4927;top:9145;width:170;height:170;rotation:15" o:connectortype="straight" strokecolor="black [3213]"/>
              <v:shape id="_x0000_s8605" type="#_x0000_t32" style="position:absolute;left:5055;top:9153;width:170;height:170;rotation:15;flip:x" o:connectortype="straight" strokecolor="black [3213]"/>
              <v:shape id="_x0000_s8606" type="#_x0000_t32" style="position:absolute;left:5175;top:9161;width:170;height:170;rotation:15" o:connectortype="straight" strokecolor="black [3213]"/>
              <v:shape id="_x0000_s8607" type="#_x0000_t32" style="position:absolute;left:5310;top:9225;width:113;height:113;rotation:15;flip:x" o:connectortype="straight" strokecolor="black [3213]"/>
              <v:shape id="_x0000_s8608" type="#_x0000_t32" style="position:absolute;left:4086;top:9137;width:113;height:113;rotation:15;flip:x" o:connectortype="straight" strokecolor="black [3213]"/>
            </v:group>
            <v:group id="_x0000_s8609" style="position:absolute;left:2638;top:8364;width:573;height:106" coordorigin="4086,9137" coordsize="1337,201">
              <v:shape id="_x0000_s8610" type="#_x0000_t32" style="position:absolute;left:4159;top:9137;width:170;height:170;rotation:15" o:connectortype="straight" strokecolor="black [3213]"/>
              <v:shape id="_x0000_s8611" type="#_x0000_t32" style="position:absolute;left:4286;top:9137;width:170;height:170;rotation:15;flip:x" o:connectortype="straight" strokecolor="black [3213]"/>
              <v:shape id="_x0000_s8612" type="#_x0000_t32" style="position:absolute;left:4413;top:9138;width:170;height:170;rotation:15" o:connectortype="straight" strokecolor="black [3213]"/>
              <v:shape id="_x0000_s8613" type="#_x0000_t32" style="position:absolute;left:4543;top:9145;width:170;height:170;rotation:15;flip:x" o:connectortype="straight" strokecolor="black [3213]"/>
              <v:shape id="_x0000_s8614" type="#_x0000_t32" style="position:absolute;left:4671;top:9145;width:170;height:170;rotation:15" o:connectortype="straight" strokecolor="black [3213]"/>
              <v:shape id="_x0000_s8615" type="#_x0000_t32" style="position:absolute;left:4799;top:9145;width:170;height:170;rotation:15;flip:x" o:connectortype="straight" strokecolor="black [3213]"/>
              <v:shape id="_x0000_s8616" type="#_x0000_t32" style="position:absolute;left:4927;top:9145;width:170;height:170;rotation:15" o:connectortype="straight" strokecolor="black [3213]"/>
              <v:shape id="_x0000_s8617" type="#_x0000_t32" style="position:absolute;left:5055;top:9153;width:170;height:170;rotation:15;flip:x" o:connectortype="straight" strokecolor="black [3213]"/>
              <v:shape id="_x0000_s8618" type="#_x0000_t32" style="position:absolute;left:5175;top:9161;width:170;height:170;rotation:15" o:connectortype="straight" strokecolor="black [3213]"/>
              <v:shape id="_x0000_s8619" type="#_x0000_t32" style="position:absolute;left:5310;top:9225;width:113;height:113;rotation:15;flip:x" o:connectortype="straight" strokecolor="black [3213]"/>
              <v:shape id="_x0000_s8620" type="#_x0000_t32" style="position:absolute;left:4086;top:9137;width:113;height:113;rotation:15;flip:x" o:connectortype="straight" strokecolor="black [3213]"/>
            </v:group>
            <v:shape id="_x0000_s8621" type="#_x0000_t32" style="position:absolute;left:3200;top:8406;width:515;height:1" o:connectortype="straight" strokecolor="black [3213]" strokeweight="1pt"/>
            <v:shape id="_x0000_s8622" type="#_x0000_t32" style="position:absolute;left:2323;top:8436;width:322;height:1" o:connectortype="straight" strokecolor="black [3213]" strokeweight="1pt"/>
            <v:shape id="_x0000_s8623" type="#_x0000_t32" style="position:absolute;left:2176;top:8582;width:298;height:1;rotation:-90" o:connectortype="straight" strokecolor="black [3213]" strokeweight="1pt"/>
            <v:shape id="_x0000_s8624" type="#_x0000_t32" style="position:absolute;left:2175;top:9476;width:299;height:1;rotation:-90" o:connectortype="straight" strokecolor="black [3213]" strokeweight="1pt"/>
            <v:shape id="_x0000_s8625" type="#_x0000_t32" style="position:absolute;left:2327;top:9624;width:1417;height:1" o:connectortype="straight" strokecolor="black [3213]" strokeweight="1pt"/>
            <v:shape id="_x0000_s8626" type="#_x0000_t32" style="position:absolute;left:1755;top:8569;width:298;height:1;rotation:-90" o:connectortype="straight" strokecolor="black [3213]" strokeweight="1pt"/>
            <v:shape id="_x0000_s8627" type="#_x0000_t32" style="position:absolute;left:3507;top:8406;width:129;height:1;flip:x" o:connectortype="straight" strokecolor="black [3213]">
              <v:stroke endarrow="open" endarrowwidth="wide" endarrowlength="long"/>
            </v:shape>
            <v:shape id="_x0000_s8628" type="#_x0000_t32" style="position:absolute;left:1762;top:9469;width:328;height:2;rotation:-90" o:connectortype="straight" strokecolor="black [3213]" strokeweight="1pt"/>
            <v:shape id="_x0000_s8629" type="#_x0000_t32" style="position:absolute;left:3713;top:8406;width:283;height:1" o:connectortype="straight" strokecolor="black [3213]" strokeweight="1pt">
              <v:stroke endarrow="oval"/>
            </v:shape>
            <v:shape id="_x0000_s8630" type="#_x0000_t32" style="position:absolute;left:3735;top:9624;width:255;height:1" o:connectortype="straight" strokecolor="black [3213]" strokeweight="1pt">
              <v:stroke endarrow="oval"/>
            </v:shape>
            <v:shape id="_x0000_s8631" type="#_x0000_t32" style="position:absolute;left:1843;top:8592;width:120;height:1;rotation:90" o:connectortype="straight" strokecolor="black [3213]">
              <v:stroke endarrow="open" endarrowwidth="wide" endarrowlength="long"/>
            </v:shape>
            <v:shape id="_x0000_s8632" type="#_x0000_t32" style="position:absolute;left:2267;top:8592;width:120;height:1;rotation:90" o:connectortype="straight" strokecolor="black [3213]">
              <v:stroke endarrow="open" endarrowwidth="wide" endarrowlength="long"/>
            </v:shape>
            <v:shape id="_x0000_s8633" type="#_x0000_t32" style="position:absolute;left:2260;top:9490;width:120;height:1;rotation:90" o:connectortype="straight" strokecolor="black [3213]">
              <v:stroke endarrow="open" endarrowwidth="wide" endarrowlength="long"/>
            </v:shape>
            <v:shape id="_x0000_s8634" type="#_x0000_t202" style="position:absolute;left:3319;top:8533;width:367;height:343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8635" type="#_x0000_t32" style="position:absolute;left:2995;top:9624;width:129;height:1" o:connectortype="straight" strokecolor="black [3213]">
              <v:stroke endarrow="open" endarrowwidth="wide" endarrowlength="long"/>
            </v:shape>
            <v:shape id="_x0000_s8636" type="#_x0000_t202" style="position:absolute;left:6012;top:8817;width:3528;height:445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Κινητήρας</w:t>
                    </w:r>
                    <w:r w:rsidRPr="008660CF">
                      <w:rPr>
                        <w:rFonts w:ascii="Times New Roman" w:hAnsi="Times New Roman" w:cs="Times New Roman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</w:rPr>
                      <w:t>ξένης διέγερσης</w:t>
                    </w:r>
                  </w:p>
                </w:txbxContent>
              </v:textbox>
            </v:shape>
            <v:shape id="_x0000_s8640" type="#_x0000_t32" style="position:absolute;left:1591;top:8412;width:322;height:1" o:connectortype="straight" strokecolor="black [3213]" strokeweight="1pt"/>
            <v:shape id="_x0000_s8641" type="#_x0000_t32" style="position:absolute;left:1579;top:9624;width:340;height:1" o:connectortype="straight" strokecolor="black [3213]" strokeweight="1pt"/>
            <v:rect id="_x0000_s8642" style="position:absolute;left:1573;top:8946;width:31;height:205;rotation:90" fillcolor="black [3213]" strokecolor="black [3213]"/>
            <v:shape id="_x0000_s8643" type="#_x0000_t32" style="position:absolute;left:1293;top:8679;width:567;height:1;rotation:-90" o:connectortype="straight" strokecolor="black [3213]" strokeweight="1pt"/>
            <v:shape id="_x0000_s8644" type="#_x0000_t32" style="position:absolute;left:1293;top:9338;width:567;height:1;rotation:90" o:connectortype="straight" strokecolor="black [3213]" strokeweight="1pt"/>
            <v:rect id="_x0000_s8645" style="position:absolute;left:1569;top:8806;width:14;height:354;rotation:90" fillcolor="black [3213]" strokecolor="black [3213]"/>
            <v:shape id="_x0000_s8646" type="#_x0000_t202" style="position:absolute;left:4174;top:8855;width:376;height:276;v-text-anchor:middle" filled="f" stroked="f">
              <v:textbox inset="0,0,0,0">
                <w:txbxContent>
                  <w:p w:rsidR="00CF533B" w:rsidRPr="008660CF" w:rsidRDefault="00CF533B" w:rsidP="00790EB0">
                    <w:pPr>
                      <w:jc w:val="center"/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</w:pPr>
                    <w:r w:rsidRPr="008660CF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V</w:t>
                    </w:r>
                  </w:p>
                </w:txbxContent>
              </v:textbox>
            </v:shape>
            <v:rect id="_x0000_s8647" style="position:absolute;left:3994;top:8903;width:31;height:205;rotation:90" fillcolor="black [3213]" strokecolor="black [3213]"/>
            <v:shape id="_x0000_s8648" type="#_x0000_t32" style="position:absolute;left:3744;top:8666;width:508;height:1;rotation:-90" o:connectortype="straight" strokecolor="black [3213]" strokeweight="1pt"/>
            <v:shape id="_x0000_s8649" type="#_x0000_t32" style="position:absolute;left:3699;top:9310;width:597;height:1;rotation:90" o:connectortype="straight" strokecolor="black [3213]" strokeweight="1pt"/>
            <v:shape id="_x0000_s8650" type="#_x0000_t32" style="position:absolute;left:3937;top:8653;width:120;height:1;rotation:90;flip:y" o:connectortype="straight" strokecolor="black [3213]">
              <v:stroke endarrow="open" endarrowwidth="wide" endarrowlength="long"/>
            </v:shape>
            <v:shape id="_x0000_s8651" type="#_x0000_t32" style="position:absolute;left:3907;top:9358;width:179;height:1;rotation:90;flip:y" o:connectortype="straight" strokecolor="black [3213]">
              <v:stroke endarrow="open" endarrowwidth="wide" endarrowlength="long"/>
            </v:shape>
            <v:rect id="_x0000_s8652" style="position:absolute;left:3990;top:8763;width:14;height:354;rotation:90" fillcolor="black [3213]" strokecolor="black [3213]"/>
            <w10:wrap type="none"/>
            <w10:anchorlock/>
          </v:group>
        </w:pict>
      </w:r>
    </w:p>
    <w:sectPr w:rsidR="00790EB0" w:rsidSect="00896A64">
      <w:footerReference w:type="default" r:id="rId19"/>
      <w:pgSz w:w="11906" w:h="16838"/>
      <w:pgMar w:top="1418" w:right="1304" w:bottom="1418" w:left="136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92604" w:rsidRDefault="00992604" w:rsidP="00275B5C">
      <w:pPr>
        <w:spacing w:after="0" w:line="240" w:lineRule="auto"/>
      </w:pPr>
      <w:r>
        <w:separator/>
      </w:r>
    </w:p>
  </w:endnote>
  <w:endnote w:type="continuationSeparator" w:id="1">
    <w:p w:rsidR="00992604" w:rsidRDefault="00992604" w:rsidP="00275B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533B" w:rsidRDefault="005E5D01" w:rsidP="00275B5C">
    <w:pPr>
      <w:pStyle w:val="a5"/>
      <w:jc w:val="right"/>
    </w:pPr>
    <w:fldSimple w:instr=" PAGE   \* MERGEFORMAT ">
      <w:r w:rsidR="004E3741">
        <w:rPr>
          <w:noProof/>
        </w:rPr>
        <w:t>13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92604" w:rsidRDefault="00992604" w:rsidP="00275B5C">
      <w:pPr>
        <w:spacing w:after="0" w:line="240" w:lineRule="auto"/>
      </w:pPr>
      <w:r>
        <w:separator/>
      </w:r>
    </w:p>
  </w:footnote>
  <w:footnote w:type="continuationSeparator" w:id="1">
    <w:p w:rsidR="00992604" w:rsidRDefault="00992604" w:rsidP="00275B5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C42F2E"/>
    <w:multiLevelType w:val="hybridMultilevel"/>
    <w:tmpl w:val="84CA9A14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F40570"/>
    <w:multiLevelType w:val="hybridMultilevel"/>
    <w:tmpl w:val="9158430E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1B42726"/>
    <w:multiLevelType w:val="hybridMultilevel"/>
    <w:tmpl w:val="3D7C33DC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B3B3CFD"/>
    <w:multiLevelType w:val="hybridMultilevel"/>
    <w:tmpl w:val="05D87AEC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49B6373"/>
    <w:multiLevelType w:val="hybridMultilevel"/>
    <w:tmpl w:val="1EC02F8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7478DA"/>
    <w:multiLevelType w:val="hybridMultilevel"/>
    <w:tmpl w:val="3662D7C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5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4F5B1D"/>
    <w:rsid w:val="00000544"/>
    <w:rsid w:val="000053EC"/>
    <w:rsid w:val="00007D7B"/>
    <w:rsid w:val="000108DF"/>
    <w:rsid w:val="0006505D"/>
    <w:rsid w:val="00093CA2"/>
    <w:rsid w:val="000C6035"/>
    <w:rsid w:val="000C724F"/>
    <w:rsid w:val="000F225D"/>
    <w:rsid w:val="001302BC"/>
    <w:rsid w:val="001449F7"/>
    <w:rsid w:val="00153FC0"/>
    <w:rsid w:val="00186E8A"/>
    <w:rsid w:val="001A0563"/>
    <w:rsid w:val="001D217F"/>
    <w:rsid w:val="001D471B"/>
    <w:rsid w:val="001E0F08"/>
    <w:rsid w:val="002059A3"/>
    <w:rsid w:val="00231FF0"/>
    <w:rsid w:val="00232D39"/>
    <w:rsid w:val="00275B5C"/>
    <w:rsid w:val="002A2726"/>
    <w:rsid w:val="002E180D"/>
    <w:rsid w:val="00311FF2"/>
    <w:rsid w:val="00362DB4"/>
    <w:rsid w:val="0038740B"/>
    <w:rsid w:val="003B48F2"/>
    <w:rsid w:val="003E57E3"/>
    <w:rsid w:val="004078C2"/>
    <w:rsid w:val="0045722D"/>
    <w:rsid w:val="004B533A"/>
    <w:rsid w:val="004E3741"/>
    <w:rsid w:val="004F5B1D"/>
    <w:rsid w:val="00545818"/>
    <w:rsid w:val="0055411A"/>
    <w:rsid w:val="00584FBF"/>
    <w:rsid w:val="005B373E"/>
    <w:rsid w:val="005B6A6D"/>
    <w:rsid w:val="005C6C0F"/>
    <w:rsid w:val="005E5D01"/>
    <w:rsid w:val="005F564B"/>
    <w:rsid w:val="00605DB0"/>
    <w:rsid w:val="00661C17"/>
    <w:rsid w:val="00675C31"/>
    <w:rsid w:val="0067790E"/>
    <w:rsid w:val="00685325"/>
    <w:rsid w:val="006A649F"/>
    <w:rsid w:val="006B34CD"/>
    <w:rsid w:val="006D2184"/>
    <w:rsid w:val="00771349"/>
    <w:rsid w:val="00790EB0"/>
    <w:rsid w:val="007C0456"/>
    <w:rsid w:val="007C6FE8"/>
    <w:rsid w:val="007F5695"/>
    <w:rsid w:val="008660CF"/>
    <w:rsid w:val="00880BE2"/>
    <w:rsid w:val="00896A64"/>
    <w:rsid w:val="008E04B6"/>
    <w:rsid w:val="008F6201"/>
    <w:rsid w:val="009101EA"/>
    <w:rsid w:val="00924C9B"/>
    <w:rsid w:val="00957851"/>
    <w:rsid w:val="00992604"/>
    <w:rsid w:val="009C15AA"/>
    <w:rsid w:val="009D787B"/>
    <w:rsid w:val="009E6704"/>
    <w:rsid w:val="00A47B7F"/>
    <w:rsid w:val="00AA57E7"/>
    <w:rsid w:val="00AF6B63"/>
    <w:rsid w:val="00B57975"/>
    <w:rsid w:val="00B7084A"/>
    <w:rsid w:val="00B80458"/>
    <w:rsid w:val="00B96619"/>
    <w:rsid w:val="00BB0D3E"/>
    <w:rsid w:val="00BB163C"/>
    <w:rsid w:val="00BC13CF"/>
    <w:rsid w:val="00BF2DDF"/>
    <w:rsid w:val="00BF4F47"/>
    <w:rsid w:val="00C171CF"/>
    <w:rsid w:val="00C249EA"/>
    <w:rsid w:val="00C2568C"/>
    <w:rsid w:val="00CD058F"/>
    <w:rsid w:val="00CE4A8A"/>
    <w:rsid w:val="00CF15C4"/>
    <w:rsid w:val="00CF533B"/>
    <w:rsid w:val="00D1245C"/>
    <w:rsid w:val="00D50644"/>
    <w:rsid w:val="00D8299E"/>
    <w:rsid w:val="00D86510"/>
    <w:rsid w:val="00DA3191"/>
    <w:rsid w:val="00DB066F"/>
    <w:rsid w:val="00DB4528"/>
    <w:rsid w:val="00DD61A6"/>
    <w:rsid w:val="00E036CC"/>
    <w:rsid w:val="00E81393"/>
    <w:rsid w:val="00E90C0D"/>
    <w:rsid w:val="00F01F82"/>
    <w:rsid w:val="00F56197"/>
    <w:rsid w:val="00F76FEE"/>
    <w:rsid w:val="00F82F0A"/>
    <w:rsid w:val="00F96ABA"/>
    <w:rsid w:val="00FC39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,5,8"/>
      <o:rules v:ext="edit">
        <o:r id="V:Rule1" type="arc" idref="#_x0000_s1030"/>
        <o:r id="V:Rule9" type="arc" idref="#_x0000_s5276"/>
        <o:r id="V:Rule20" type="arc" idref="#_x0000_s1135"/>
        <o:r id="V:Rule28" type="arc" idref="#_x0000_s5195"/>
        <o:r id="V:Rule42" type="arc" idref="#_x0000_s1085"/>
        <o:r id="V:Rule54" type="arc" idref="#_x0000_s1377"/>
        <o:r id="V:Rule66" type="arc" idref="#_x0000_s1163"/>
        <o:r id="V:Rule74" type="arc" idref="#_x0000_s1332"/>
        <o:r id="V:Rule82" type="arc" idref="#_x0000_s1208"/>
        <o:r id="V:Rule90" type="arc" idref="#_x0000_s1247"/>
        <o:r id="V:Rule98" type="arc" idref="#_x0000_s1471"/>
        <o:r id="V:Rule114" type="arc" idref="#_x0000_s1522"/>
        <o:r id="V:Rule134" type="arc" idref="#_x0000_s1577"/>
        <o:r id="V:Rule142" type="arc" idref="#_x0000_s1615"/>
        <o:r id="V:Rule158" type="arc" idref="#_x0000_s1653"/>
        <o:r id="V:Rule170" type="arc" idref="#_x0000_s1683"/>
        <o:r id="V:Rule178" type="arc" idref="#_x0000_s1714"/>
        <o:r id="V:Rule190" type="arc" idref="#_x0000_s1741"/>
        <o:r id="V:Rule202" type="arc" idref="#_x0000_s1771"/>
        <o:r id="V:Rule214" type="arc" idref="#_x0000_s1797"/>
        <o:r id="V:Rule226" type="arc" idref="#_x0000_s1898"/>
        <o:r id="V:Rule238" type="arc" idref="#_x0000_s1921"/>
        <o:r id="V:Rule250" type="arc" idref="#_x0000_s1987"/>
        <o:r id="V:Rule265" type="arc" idref="#_x0000_s5353"/>
        <o:r id="V:Rule280" type="arc" idref="#_x0000_s5416"/>
        <o:r id="V:Rule297" type="arc" idref="#_x0000_s8662"/>
        <o:r id="V:Rule300" type="arc" idref="#_x0000_s5344"/>
        <o:r id="V:Rule307" type="arc" idref="#_x0000_s5463"/>
        <o:r id="V:Rule310" type="arc" idref="#_x0000_s8663"/>
        <o:r id="V:Rule313" type="arc" idref="#_x0000_s5493"/>
        <o:r id="V:Rule316" type="arc" idref="#_x0000_s5494"/>
        <o:r id="V:Rule318" type="arc" idref="#_x0000_s5903"/>
        <o:r id="V:Rule363" type="arc" idref="#_x0000_s5975"/>
        <o:r id="V:Rule405" type="arc" idref="#_x0000_s6036"/>
        <o:r id="V:Rule450" type="arc" idref="#_x0000_s6092"/>
        <o:r id="V:Rule492" type="arc" idref="#_x0000_s8195"/>
        <o:r id="V:Rule529" type="arc" idref="#_x0000_s8250"/>
        <o:r id="V:Rule569" type="arc" idref="#_x0000_s8305"/>
        <o:r id="V:Rule606" type="arc" idref="#_x0000_s8354"/>
        <o:r id="V:Rule646" type="arc" idref="#_x0000_s8410"/>
        <o:r id="V:Rule689" type="arc" idref="#_x0000_s8472"/>
        <o:r id="V:Rule735" type="arc" idref="#_x0000_s8537"/>
        <o:r id="V:Rule778" type="arc" idref="#_x0000_s8594"/>
        <o:r id="V:Rule823" type="connector" idref="#_x0000_s1686"/>
        <o:r id="V:Rule824" type="connector" idref="#_x0000_s8268"/>
        <o:r id="V:Rule825" type="connector" idref="#_x0000_s6104"/>
        <o:r id="V:Rule826" type="connector" idref="#_x0000_s8376"/>
        <o:r id="V:Rule827" type="connector" idref="#_x0000_s1474"/>
        <o:r id="V:Rule828" type="connector" idref="#_x0000_s2006"/>
        <o:r id="V:Rule829" type="connector" idref="#_x0000_s8256"/>
        <o:r id="V:Rule830" type="connector" idref="#_x0000_s8451"/>
        <o:r id="V:Rule831" type="connector" idref="#_x0000_s8561"/>
        <o:r id="V:Rule832" type="connector" idref="#_x0000_s1338"/>
        <o:r id="V:Rule833" type="connector" idref="#_x0000_s8208"/>
        <o:r id="V:Rule834" type="connector" idref="#_x0000_s8321"/>
        <o:r id="V:Rule835" type="connector" idref="#_x0000_s1918"/>
        <o:r id="V:Rule836" type="connector" idref="#_x0000_s5304"/>
        <o:r id="V:Rule837" type="connector" idref="#_x0000_s1250"/>
        <o:r id="V:Rule838" type="connector" idref="#_x0000_s8286"/>
        <o:r id="V:Rule839" type="connector" idref="#_x0000_s1904"/>
        <o:r id="V:Rule840" type="connector" idref="#_x0000_s5908"/>
        <o:r id="V:Rule841" type="connector" idref="#_x0000_s8298"/>
        <o:r id="V:Rule842" type="connector" idref="#_x0000_s8364"/>
        <o:r id="V:Rule843" type="connector" idref="#_x0000_s8418"/>
        <o:r id="V:Rule844" type="connector" idref="#_x0000_s1804"/>
        <o:r id="V:Rule845" type="connector" idref="#_x0000_s5486"/>
        <o:r id="V:Rule846" type="connector" idref="#_x0000_s8555"/>
        <o:r id="V:Rule847" type="connector" idref="#_x0000_s6075"/>
        <o:r id="V:Rule848" type="connector" idref="#_x0000_s8485"/>
        <o:r id="V:Rule849" type="connector" idref="#_x0000_s6014"/>
        <o:r id="V:Rule850" type="connector" idref="#_x0000_s5419"/>
        <o:r id="V:Rule851" type="connector" idref="#_x0000_s8279"/>
        <o:r id="V:Rule852" type="connector" idref="#_x0000_s6083"/>
        <o:r id="V:Rule853" type="connector" idref="#_x0000_s1800"/>
        <o:r id="V:Rule854" type="connector" idref="#_x0000_s8584"/>
        <o:r id="V:Rule855" type="connector" idref="#_x0000_s8428"/>
        <o:r id="V:Rule856" type="connector" idref="#_x0000_s1634"/>
        <o:r id="V:Rule857" type="connector" idref="#_x0000_s8338"/>
        <o:r id="V:Rule858" type="connector" idref="#_x0000_s8267"/>
        <o:r id="V:Rule859" type="connector" idref="#_x0000_s1991"/>
        <o:r id="V:Rule860" type="connector" idref="#_x0000_s1919"/>
        <o:r id="V:Rule861" type="connector" idref="#_x0000_s8225"/>
        <o:r id="V:Rule862" type="connector" idref="#_x0000_s1929"/>
        <o:r id="V:Rule863" type="connector" idref="#_x0000_s8241"/>
        <o:r id="V:Rule864" type="connector" idref="#_x0000_s1383"/>
        <o:r id="V:Rule865" type="connector" idref="#_x0000_s8259"/>
        <o:r id="V:Rule866" type="connector" idref="#_x0000_s6055"/>
        <o:r id="V:Rule867" type="connector" idref="#_x0000_s1092"/>
        <o:r id="V:Rule868" type="connector" idref="#_x0000_s5997"/>
        <o:r id="V:Rule869" type="connector" idref="#_x0000_s6013"/>
        <o:r id="V:Rule870" type="connector" idref="#_x0000_s8326"/>
        <o:r id="V:Rule871" type="connector" idref="#_x0000_s8275"/>
        <o:r id="V:Rule872" type="connector" idref="#_x0000_s5973"/>
        <o:r id="V:Rule873" type="connector" idref="#_x0000_s8535"/>
        <o:r id="V:Rule874" type="connector" idref="#_x0000_s8285"/>
        <o:r id="V:Rule875" type="connector" idref="#_x0000_s1581"/>
        <o:r id="V:Rule876" type="connector" idref="#_x0000_s1038"/>
        <o:r id="V:Rule877" type="connector" idref="#_x0000_s8558"/>
        <o:r id="V:Rule878" type="connector" idref="#_x0000_s8340"/>
        <o:r id="V:Rule879" type="connector" idref="#_x0000_s8548"/>
        <o:r id="V:Rule880" type="connector" idref="#_x0000_s1514"/>
        <o:r id="V:Rule881" type="connector" idref="#_x0000_s1759"/>
        <o:r id="V:Rule882" type="connector" idref="#_x0000_s1903"/>
        <o:r id="V:Rule883" type="connector" idref="#_x0000_s8623"/>
        <o:r id="V:Rule884" type="connector" idref="#_x0000_s5927"/>
        <o:r id="V:Rule885" type="connector" idref="#_x0000_s5420"/>
        <o:r id="V:Rule886" type="connector" idref="#_x0000_s6073"/>
        <o:r id="V:Rule887" type="connector" idref="#_x0000_s5247"/>
        <o:r id="V:Rule888" type="connector" idref="#_x0000_s6074"/>
        <o:r id="V:Rule889" type="connector" idref="#_x0000_s1089"/>
        <o:r id="V:Rule890" type="connector" idref="#_x0000_s8520"/>
        <o:r id="V:Rule891" type="connector" idref="#_x0000_s8629"/>
        <o:r id="V:Rule892" type="connector" idref="#_x0000_s1560"/>
        <o:r id="V:Rule893" type="connector" idref="#_x0000_s8218"/>
        <o:r id="V:Rule894" type="connector" idref="#_x0000_s8565"/>
        <o:r id="V:Rule895" type="connector" idref="#_x0000_s1689"/>
        <o:r id="V:Rule896" type="connector" idref="#_x0000_s8222"/>
        <o:r id="V:Rule897" type="connector" idref="#_x0000_s1381"/>
        <o:r id="V:Rule898" type="connector" idref="#_x0000_s1618"/>
        <o:r id="V:Rule899" type="connector" idref="#_x0000_s8204"/>
        <o:r id="V:Rule900" type="connector" idref="#_x0000_s1525"/>
        <o:r id="V:Rule901" type="connector" idref="#_x0000_s8504"/>
        <o:r id="V:Rule902" type="connector" idref="#_x0000_s8360"/>
        <o:r id="V:Rule903" type="connector" idref="#_x0000_s8282"/>
        <o:r id="V:Rule904" type="connector" idref="#_x0000_s8544"/>
        <o:r id="V:Rule905" type="connector" idref="#_x0000_s8480"/>
        <o:r id="V:Rule906" type="connector" idref="#_x0000_s8503"/>
        <o:r id="V:Rule907" type="connector" idref="#_x0000_s5936"/>
        <o:r id="V:Rule908" type="connector" idref="#_x0000_s8556"/>
        <o:r id="V:Rule909" type="connector" idref="#_x0000_s1747"/>
        <o:r id="V:Rule910" type="connector" idref="#_x0000_s8608"/>
        <o:r id="V:Rule911" type="connector" idref="#_x0000_s8287"/>
        <o:r id="V:Rule912" type="connector" idref="#_x0000_s1139"/>
        <o:r id="V:Rule913" type="connector" idref="#_x0000_s5418"/>
        <o:r id="V:Rule914" type="connector" idref="#_x0000_s8401"/>
        <o:r id="V:Rule915" type="connector" idref="#_x0000_s1748"/>
        <o:r id="V:Rule916" type="connector" idref="#_x0000_s1527"/>
        <o:r id="V:Rule917" type="connector" idref="#_x0000_s5422"/>
        <o:r id="V:Rule918" type="connector" idref="#_x0000_s1335"/>
        <o:r id="V:Rule919" type="connector" idref="#_x0000_s8324"/>
        <o:r id="V:Rule920" type="connector" idref="#_x0000_s6064"/>
        <o:r id="V:Rule921" type="connector" idref="#_x0000_s8568"/>
        <o:r id="V:Rule922" type="connector" idref="#_x0000_s8438"/>
        <o:r id="V:Rule923" type="connector" idref="#_x0000_s5941"/>
        <o:r id="V:Rule924" type="connector" idref="#_x0000_s5218"/>
        <o:r id="V:Rule925" type="connector" idref="#_x0000_s1687"/>
        <o:r id="V:Rule926" type="connector" idref="#_x0000_s8496"/>
        <o:r id="V:Rule927" type="connector" idref="#_x0000_s6105"/>
        <o:r id="V:Rule928" type="connector" idref="#_x0000_s8402"/>
        <o:r id="V:Rule929" type="connector" idref="#_x0000_s1035"/>
        <o:r id="V:Rule930" type="connector" idref="#_x0000_s8372"/>
        <o:r id="V:Rule931" type="connector" idref="#_x0000_s8385"/>
        <o:r id="V:Rule932" type="connector" idref="#_x0000_s1034"/>
        <o:r id="V:Rule933" type="connector" idref="#_x0000_s8391"/>
        <o:r id="V:Rule934" type="connector" idref="#_x0000_s1636"/>
        <o:r id="V:Rule935" type="connector" idref="#_x0000_s8489"/>
        <o:r id="V:Rule936" type="connector" idref="#_x0000_s5197"/>
        <o:r id="V:Rule937" type="connector" idref="#_x0000_s1477"/>
        <o:r id="V:Rule938" type="connector" idref="#_x0000_s1476"/>
        <o:r id="V:Rule939" type="connector" idref="#_x0000_s5991"/>
        <o:r id="V:Rule940" type="connector" idref="#_x0000_s8436"/>
        <o:r id="V:Rule941" type="connector" idref="#_x0000_s8199"/>
        <o:r id="V:Rule942" type="connector" idref="#_x0000_s8493"/>
        <o:r id="V:Rule943" type="connector" idref="#_x0000_s8415"/>
        <o:r id="V:Rule944" type="connector" idref="#_x0000_s5925"/>
        <o:r id="V:Rule945" type="connector" idref="#_x0000_s1213"/>
        <o:r id="V:Rule946" type="connector" idref="#_x0000_s8422"/>
        <o:r id="V:Rule947" type="connector" idref="#_x0000_s5487"/>
        <o:r id="V:Rule948" type="connector" idref="#_x0000_s8303"/>
        <o:r id="V:Rule949" type="connector" idref="#_x0000_s5424"/>
        <o:r id="V:Rule950" type="connector" idref="#_x0000_s1779"/>
        <o:r id="V:Rule951" type="connector" idref="#_x0000_s1777"/>
        <o:r id="V:Rule952" type="connector" idref="#_x0000_s8220"/>
        <o:r id="V:Rule953" type="connector" idref="#_x0000_s1508"/>
        <o:r id="V:Rule954" type="connector" idref="#_x0000_s5436"/>
        <o:r id="V:Rule955" type="connector" idref="#_x0000_s5918"/>
        <o:r id="V:Rule956" type="connector" idref="#_x0000_s1791"/>
        <o:r id="V:Rule957" type="connector" idref="#_x0000_s5355"/>
        <o:r id="V:Rule958" type="connector" idref="#_x0000_s8205"/>
        <o:r id="V:Rule959" type="connector" idref="#_x0000_s1617"/>
        <o:r id="V:Rule960" type="connector" idref="#_x0000_s1710"/>
        <o:r id="V:Rule961" type="connector" idref="#_x0000_s5979"/>
        <o:r id="V:Rule962" type="connector" idref="#_x0000_s5460"/>
        <o:r id="V:Rule963" type="connector" idref="#_x0000_s1137"/>
        <o:r id="V:Rule964" type="connector" idref="#_x0000_s5435"/>
        <o:r id="V:Rule965" type="connector" idref="#_x0000_s5283"/>
        <o:r id="V:Rule966" type="connector" idref="#_x0000_s8431"/>
        <o:r id="V:Rule967" type="connector" idref="#_x0000_s1165"/>
        <o:r id="V:Rule968" type="connector" idref="#_x0000_s8344"/>
        <o:r id="V:Rule969" type="connector" idref="#_x0000_s5357"/>
        <o:r id="V:Rule970" type="connector" idref="#_x0000_s5909"/>
        <o:r id="V:Rule971" type="connector" idref="#_x0000_s6045"/>
        <o:r id="V:Rule972" type="connector" idref="#_x0000_s8553"/>
        <o:r id="V:Rule973" type="connector" idref="#_x0000_s6111"/>
        <o:r id="V:Rule974" type="connector" idref="#_x0000_s6010"/>
        <o:r id="V:Rule975" type="connector" idref="#_x0000_s5440"/>
        <o:r id="V:Rule976" type="connector" idref="#_x0000_s6132"/>
        <o:r id="V:Rule977" type="connector" idref="#_x0000_s1526"/>
        <o:r id="V:Rule978" type="connector" idref="#_x0000_s1215"/>
        <o:r id="V:Rule979" type="connector" idref="#_x0000_s8610"/>
        <o:r id="V:Rule980" type="connector" idref="#_x0000_s6048"/>
        <o:r id="V:Rule981" type="connector" idref="#_x0000_s1478"/>
        <o:r id="V:Rule982" type="connector" idref="#_x0000_s5947"/>
        <o:r id="V:Rule983" type="connector" idref="#_x0000_s8507"/>
        <o:r id="V:Rule984" type="connector" idref="#_x0000_s1602"/>
        <o:r id="V:Rule985" type="connector" idref="#_x0000_s8573"/>
        <o:r id="V:Rule986" type="connector" idref="#_x0000_s5356"/>
        <o:r id="V:Rule987" type="connector" idref="#_x0000_s5371"/>
        <o:r id="V:Rule988" type="connector" idref="#_x0000_s5914"/>
        <o:r id="V:Rule989" type="connector" idref="#_x0000_s1656"/>
        <o:r id="V:Rule990" type="connector" idref="#_x0000_s8587"/>
        <o:r id="V:Rule991" type="connector" idref="#_x0000_s8586"/>
        <o:r id="V:Rule992" type="connector" idref="#_x0000_s1509"/>
        <o:r id="V:Rule993" type="connector" idref="#_x0000_s8510"/>
        <o:r id="V:Rule994" type="connector" idref="#_x0000_s2007"/>
        <o:r id="V:Rule995" type="connector" idref="#_x0000_s1479"/>
        <o:r id="V:Rule996" type="connector" idref="#_x0000_s8459"/>
        <o:r id="V:Rule997" type="connector" idref="#_x0000_s1718"/>
        <o:r id="V:Rule998" type="connector" idref="#_x0000_s8643"/>
        <o:r id="V:Rule999" type="connector" idref="#_x0000_s8514"/>
        <o:r id="V:Rule1000" type="connector" idref="#_x0000_s8545"/>
        <o:r id="V:Rule1001" type="connector" idref="#_x0000_s8230"/>
        <o:r id="V:Rule1002" type="connector" idref="#_x0000_s5449"/>
        <o:r id="V:Rule1003" type="connector" idref="#_x0000_s6069"/>
        <o:r id="V:Rule1004" type="connector" idref="#_x0000_s1677"/>
        <o:r id="V:Rule1005" type="connector" idref="#_x0000_s8427"/>
        <o:r id="V:Rule1006" type="connector" idref="#_x0000_s8491"/>
        <o:r id="V:Rule1007" type="connector" idref="#_x0000_s5299"/>
        <o:r id="V:Rule1008" type="connector" idref="#_x0000_s6103"/>
        <o:r id="V:Rule1009" type="connector" idref="#_x0000_s5409"/>
        <o:r id="V:Rule1010" type="connector" idref="#_x0000_s6133"/>
        <o:r id="V:Rule1011" type="connector" idref="#_x0000_s1142"/>
        <o:r id="V:Rule1012" type="connector" idref="#_x0000_s1707"/>
        <o:r id="V:Rule1013" type="connector" idref="#_x0000_s1816"/>
        <o:r id="V:Rule1014" type="connector" idref="#_x0000_s1790"/>
        <o:r id="V:Rule1015" type="connector" idref="#_x0000_s8346"/>
        <o:r id="V:Rule1016" type="connector" idref="#_x0000_s8484"/>
        <o:r id="V:Rule1017" type="connector" idref="#_x0000_s8580"/>
        <o:r id="V:Rule1018" type="connector" idref="#_x0000_s6072"/>
        <o:r id="V:Rule1019" type="connector" idref="#_x0000_s8486"/>
        <o:r id="V:Rule1020" type="connector" idref="#_x0000_s1789"/>
        <o:r id="V:Rule1021" type="connector" idref="#_x0000_s1685"/>
        <o:r id="V:Rule1022" type="connector" idref="#_x0000_s8490"/>
        <o:r id="V:Rule1023" type="connector" idref="#_x0000_s1799"/>
        <o:r id="V:Rule1024" type="connector" idref="#_x0000_s1171"/>
        <o:r id="V:Rule1025" type="connector" idref="#_x0000_s6003"/>
        <o:r id="V:Rule1026" type="connector" idref="#_x0000_s1087"/>
        <o:r id="V:Rule1027" type="connector" idref="#_x0000_s8325"/>
        <o:r id="V:Rule1028" type="connector" idref="#_x0000_s1762"/>
        <o:r id="V:Rule1029" type="connector" idref="#_x0000_s5998"/>
        <o:r id="V:Rule1030" type="connector" idref="#_x0000_s8417"/>
        <o:r id="V:Rule1031" type="connector" idref="#_x0000_s1210"/>
        <o:r id="V:Rule1032" type="connector" idref="#_x0000_s8322"/>
        <o:r id="V:Rule1033" type="connector" idref="#_x0000_s8622"/>
        <o:r id="V:Rule1034" type="connector" idref="#_x0000_s6043"/>
        <o:r id="V:Rule1035" type="connector" idref="#_x0000_s1037"/>
        <o:r id="V:Rule1036" type="connector" idref="#_x0000_s1475"/>
        <o:r id="V:Rule1037" type="connector" idref="#_x0000_s8264"/>
        <o:r id="V:Rule1038" type="connector" idref="#_x0000_s8630"/>
        <o:r id="V:Rule1039" type="connector" idref="#_x0000_s6108"/>
        <o:r id="V:Rule1040" type="connector" idref="#_x0000_s8370"/>
        <o:r id="V:Rule1041" type="connector" idref="#_x0000_s6060"/>
        <o:r id="V:Rule1042" type="connector" idref="#_x0000_s8235"/>
        <o:r id="V:Rule1043" type="connector" idref="#_x0000_s8202"/>
        <o:r id="V:Rule1044" type="connector" idref="#_x0000_s6059"/>
        <o:r id="V:Rule1045" type="connector" idref="#_x0000_s5937"/>
        <o:r id="V:Rule1046" type="connector" idref="#_x0000_s6006"/>
        <o:r id="V:Rule1047" type="connector" idref="#_x0000_s8541"/>
        <o:r id="V:Rule1048" type="connector" idref="#_x0000_s8599"/>
        <o:r id="V:Rule1049" type="connector" idref="#_x0000_s1775"/>
        <o:r id="V:Rule1050" type="connector" idref="#_x0000_s8433"/>
        <o:r id="V:Rule1051" type="connector" idref="#_x0000_s1924"/>
        <o:r id="V:Rule1052" type="connector" idref="#_x0000_s1380"/>
        <o:r id="V:Rule1053" type="connector" idref="#_x0000_s6041"/>
        <o:r id="V:Rule1054" type="connector" idref="#_x0000_s6113"/>
        <o:r id="V:Rule1055" type="connector" idref="#_x0000_s5423"/>
        <o:r id="V:Rule1056" type="connector" idref="#_x0000_s6119"/>
        <o:r id="V:Rule1057" type="connector" idref="#_x0000_s8506"/>
        <o:r id="V:Rule1058" type="connector" idref="#_x0000_s8559"/>
        <o:r id="V:Rule1059" type="connector" idref="#_x0000_s8419"/>
        <o:r id="V:Rule1060" type="connector" idref="#_x0000_s8327"/>
        <o:r id="V:Rule1061" type="connector" idref="#_x0000_s8335"/>
        <o:r id="V:Rule1062" type="connector" idref="#_x0000_s6067"/>
        <o:r id="V:Rule1063" type="connector" idref="#_x0000_s1709"/>
        <o:r id="V:Rule1064" type="connector" idref="#_x0000_s1744"/>
        <o:r id="V:Rule1065" type="connector" idref="#_x0000_s1992"/>
        <o:r id="V:Rule1066" type="connector" idref="#_x0000_s1384"/>
        <o:r id="V:Rule1067" type="connector" idref="#_x0000_s8641"/>
        <o:r id="V:Rule1068" type="connector" idref="#_x0000_s8435"/>
        <o:r id="V:Rule1069" type="connector" idref="#_x0000_s8494"/>
        <o:r id="V:Rule1070" type="connector" idref="#_x0000_s1473"/>
        <o:r id="V:Rule1071" type="connector" idref="#_x0000_s5982"/>
        <o:r id="V:Rule1072" type="connector" idref="#_x0000_s8571"/>
        <o:r id="V:Rule1073" type="connector" idref="#_x0000_s6047"/>
        <o:r id="V:Rule1074" type="connector" idref="#_x0000_s8550"/>
        <o:r id="V:Rule1075" type="connector" idref="#_x0000_s8231"/>
        <o:r id="V:Rule1076" type="connector" idref="#_x0000_s8359"/>
        <o:r id="V:Rule1077" type="connector" idref="#_x0000_s8383"/>
        <o:r id="V:Rule1078" type="connector" idref="#_x0000_s5901"/>
        <o:r id="V:Rule1079" type="connector" idref="#_x0000_s6110"/>
        <o:r id="V:Rule1080" type="connector" idref="#_x0000_s1688"/>
        <o:r id="V:Rule1081" type="connector" idref="#_x0000_s1583"/>
        <o:r id="V:Rule1082" type="connector" idref="#_x0000_s5915"/>
        <o:r id="V:Rule1083" type="connector" idref="#_x0000_s8423"/>
        <o:r id="V:Rule1084" type="connector" idref="#_x0000_s1255"/>
        <o:r id="V:Rule1085" type="connector" idref="#_x0000_s8497"/>
        <o:r id="V:Rule1086" type="connector" idref="#_x0000_s6098"/>
        <o:r id="V:Rule1087" type="connector" idref="#_x0000_s8617"/>
        <o:r id="V:Rule1088" type="connector" idref="#_x0000_s5932"/>
        <o:r id="V:Rule1089" type="connector" idref="#_x0000_s8439"/>
        <o:r id="V:Rule1090" type="connector" idref="#_x0000_s8317"/>
        <o:r id="V:Rule1091" type="connector" idref="#_x0000_s6118"/>
        <o:r id="V:Rule1092" type="connector" idref="#_x0000_s8583"/>
        <o:r id="V:Rule1093" type="connector" idref="#_x0000_s8530"/>
        <o:r id="V:Rule1094" type="connector" idref="#_x0000_s6135"/>
        <o:r id="V:Rule1095" type="connector" idref="#_x0000_s5413"/>
        <o:r id="V:Rule1096" type="connector" idref="#_x0000_s8209"/>
        <o:r id="V:Rule1097" type="connector" idref="#_x0000_s8319"/>
        <o:r id="V:Rule1098" type="connector" idref="#_x0000_s5988"/>
        <o:r id="V:Rule1099" type="connector" idref="#_x0000_s1792"/>
        <o:r id="V:Rule1100" type="connector" idref="#_x0000_s8270"/>
        <o:r id="V:Rule1101" type="connector" idref="#_x0000_s5996"/>
        <o:r id="V:Rule1102" type="connector" idref="#_x0000_s1902"/>
        <o:r id="V:Rule1103" type="connector" idref="#_x0000_s5917"/>
        <o:r id="V:Rule1104" type="connector" idref="#_x0000_s6128"/>
        <o:r id="V:Rule1105" type="connector" idref="#_x0000_s8379"/>
        <o:r id="V:Rule1106" type="connector" idref="#_x0000_s8211"/>
        <o:r id="V:Rule1107" type="connector" idref="#_x0000_s8239"/>
        <o:r id="V:Rule1108" type="connector" idref="#_x0000_s8426"/>
        <o:r id="V:Rule1109" type="connector" idref="#_x0000_s1141"/>
        <o:r id="V:Rule1110" type="connector" idref="#_x0000_s5935"/>
        <o:r id="V:Rule1111" type="connector" idref="#_x0000_s5987"/>
        <o:r id="V:Rule1112" type="connector" idref="#_x0000_s6049"/>
        <o:r id="V:Rule1113" type="connector" idref="#_x0000_s5199"/>
        <o:r id="V:Rule1114" type="connector" idref="#_x0000_s1901"/>
        <o:r id="V:Rule1115" type="connector" idref="#_x0000_s8613"/>
        <o:r id="V:Rule1116" type="connector" idref="#_x0000_s8424"/>
        <o:r id="V:Rule1117" type="connector" idref="#_x0000_s8521"/>
        <o:r id="V:Rule1118" type="connector" idref="#_x0000_s1605"/>
        <o:r id="V:Rule1119" type="connector" idref="#_x0000_s1558"/>
        <o:r id="V:Rule1120" type="connector" idref="#_x0000_s5437"/>
        <o:r id="V:Rule1121" type="connector" idref="#_x0000_s6044"/>
        <o:r id="V:Rule1122" type="connector" idref="#_x0000_s8546"/>
        <o:r id="V:Rule1123" type="connector" idref="#_x0000_s8627"/>
        <o:r id="V:Rule1124" type="connector" idref="#_x0000_s5278"/>
        <o:r id="V:Rule1125" type="connector" idref="#_x0000_s5279"/>
        <o:r id="V:Rule1126" type="connector" idref="#_x0000_s8508"/>
        <o:r id="V:Rule1127" type="connector" idref="#_x0000_s8578"/>
        <o:r id="V:Rule1128" type="connector" idref="#_x0000_s5374"/>
        <o:r id="V:Rule1129" type="connector" idref="#_x0000_s5373"/>
        <o:r id="V:Rule1130" type="connector" idref="#_x0000_s8470"/>
        <o:r id="V:Rule1131" type="connector" idref="#_x0000_s6026"/>
        <o:r id="V:Rule1132" type="connector" idref="#_x0000_s5434"/>
        <o:r id="V:Rule1133" type="connector" idref="#_x0000_s8280"/>
        <o:r id="V:Rule1134" type="connector" idref="#_x0000_s1565"/>
        <o:r id="V:Rule1135" type="connector" idref="#_x0000_s8445"/>
        <o:r id="V:Rule1136" type="connector" idref="#_x0000_s1803"/>
        <o:r id="V:Rule1137" type="connector" idref="#_x0000_s5282"/>
        <o:r id="V:Rule1138" type="connector" idref="#_x0000_s8612"/>
        <o:r id="V:Rule1139" type="connector" idref="#_x0000_s1995"/>
        <o:r id="V:Rule1140" type="connector" idref="#_x0000_s6063"/>
        <o:r id="V:Rule1141" type="connector" idref="#_x0000_s6084"/>
        <o:r id="V:Rule1142" type="connector" idref="#_x0000_s6112"/>
        <o:r id="V:Rule1143" type="connector" idref="#_x0000_s8260"/>
        <o:r id="V:Rule1144" type="connector" idref="#_x0000_s5945"/>
        <o:r id="V:Rule1145" type="connector" idref="#_x0000_s8330"/>
        <o:r id="V:Rule1146" type="connector" idref="#_x0000_s1584"/>
        <o:r id="V:Rule1147" type="connector" idref="#_x0000_s8650"/>
        <o:r id="V:Rule1148" type="connector" idref="#_x0000_s1567"/>
        <o:r id="V:Rule1149" type="connector" idref="#_x0000_s8628"/>
        <o:r id="V:Rule1150" type="connector" idref="#_x0000_s8421"/>
        <o:r id="V:Rule1151" type="connector" idref="#_x0000_s8572"/>
        <o:r id="V:Rule1152" type="connector" idref="#_x0000_s8381"/>
        <o:r id="V:Rule1153" type="connector" idref="#_x0000_s8310"/>
        <o:r id="V:Rule1154" type="connector" idref="#_x0000_s5934"/>
        <o:r id="V:Rule1155" type="connector" idref="#_x0000_s8378"/>
        <o:r id="V:Rule1156" type="connector" idref="#_x0000_s6081"/>
        <o:r id="V:Rule1157" type="connector" idref="#_x0000_s6040"/>
        <o:r id="V:Rule1158" type="connector" idref="#_x0000_s8318"/>
        <o:r id="V:Rule1159" type="connector" idref="#_x0000_s5297"/>
        <o:r id="V:Rule1160" type="connector" idref="#_x0000_s1516"/>
        <o:r id="V:Rule1161" type="connector" idref="#_x0000_s1722"/>
        <o:r id="V:Rule1162" type="connector" idref="#_x0000_s5358"/>
        <o:r id="V:Rule1163" type="connector" idref="#_x0000_s8527"/>
        <o:r id="V:Rule1164" type="connector" idref="#_x0000_s5938"/>
        <o:r id="V:Rule1165" type="connector" idref="#_x0000_s1676"/>
        <o:r id="V:Rule1166" type="connector" idref="#_x0000_s5926"/>
        <o:r id="V:Rule1167" type="connector" idref="#_x0000_s1579"/>
        <o:r id="V:Rule1168" type="connector" idref="#_x0000_s6090"/>
        <o:r id="V:Rule1169" type="connector" idref="#_x0000_s2014"/>
        <o:r id="V:Rule1170" type="connector" idref="#_x0000_s6053"/>
        <o:r id="V:Rule1171" type="connector" idref="#_x0000_s6136"/>
        <o:r id="V:Rule1172" type="connector" idref="#_x0000_s1745"/>
        <o:r id="V:Rule1173" type="connector" idref="#_x0000_s8450"/>
        <o:r id="V:Rule1174" type="connector" idref="#_x0000_s5248"/>
        <o:r id="V:Rule1175" type="connector" idref="#_x0000_s1091"/>
        <o:r id="V:Rule1176" type="connector" idref="#_x0000_s8387"/>
        <o:r id="V:Rule1177" type="connector" idref="#_x0000_s8255"/>
        <o:r id="V:Rule1178" type="connector" idref="#_x0000_s5980"/>
        <o:r id="V:Rule1179" type="connector" idref="#_x0000_s1530"/>
        <o:r id="V:Rule1180" type="connector" idref="#_x0000_s8334"/>
        <o:r id="V:Rule1181" type="connector" idref="#_x0000_s8502"/>
        <o:r id="V:Rule1182" type="connector" idref="#_x0000_s5359"/>
        <o:r id="V:Rule1183" type="connector" idref="#_x0000_s1214"/>
        <o:r id="V:Rule1184" type="connector" idref="#_x0000_s1649"/>
        <o:r id="V:Rule1185" type="connector" idref="#_x0000_s1990"/>
        <o:r id="V:Rule1186" type="connector" idref="#_x0000_s8499"/>
        <o:r id="V:Rule1187" type="connector" idref="#_x0000_s2005"/>
        <o:r id="V:Rule1188" type="connector" idref="#_x0000_s8341"/>
        <o:r id="V:Rule1189" type="connector" idref="#_x0000_s6138"/>
        <o:r id="V:Rule1190" type="connector" idref="#_x0000_s8512"/>
        <o:r id="V:Rule1191" type="connector" idref="#_x0000_s5198"/>
        <o:r id="V:Rule1192" type="connector" idref="#_x0000_s5408"/>
        <o:r id="V:Rule1193" type="connector" idref="#_x0000_s8371"/>
        <o:r id="V:Rule1194" type="connector" idref="#_x0000_s8261"/>
        <o:r id="V:Rule1195" type="connector" idref="#_x0000_s5328"/>
        <o:r id="V:Rule1196" type="connector" idref="#_x0000_s1928"/>
        <o:r id="V:Rule1197" type="connector" idref="#_x0000_s8640"/>
        <o:r id="V:Rule1198" type="connector" idref="#_x0000_s1720"/>
        <o:r id="V:Rule1199" type="connector" idref="#_x0000_s6054"/>
        <o:r id="V:Rule1200" type="connector" idref="#_x0000_s8363"/>
        <o:r id="V:Rule1201" type="connector" idref="#_x0000_s8631"/>
        <o:r id="V:Rule1202" type="connector" idref="#_x0000_s8611"/>
        <o:r id="V:Rule1203" type="connector" idref="#_x0000_s1382"/>
        <o:r id="V:Rule1204" type="connector" idref="#_x0000_s1657"/>
        <o:r id="V:Rule1205" type="connector" idref="#_x0000_s1619"/>
        <o:r id="V:Rule1206" type="connector" idref="#_x0000_s1655"/>
        <o:r id="V:Rule1207" type="connector" idref="#_x0000_s5981"/>
        <o:r id="V:Rule1208" type="connector" idref="#_x0000_s8312"/>
        <o:r id="V:Rule1209" type="connector" idref="#_x0000_s8563"/>
        <o:r id="V:Rule1210" type="connector" idref="#_x0000_s6115"/>
        <o:r id="V:Rule1211" type="connector" idref="#_x0000_s1927"/>
        <o:r id="V:Rule1212" type="connector" idref="#_x0000_s6070"/>
        <o:r id="V:Rule1213" type="connector" idref="#_x0000_s8332"/>
        <o:r id="V:Rule1214" type="connector" idref="#_x0000_s1648"/>
        <o:r id="V:Rule1215" type="connector" idref="#_x0000_s1603"/>
        <o:r id="V:Rule1216" type="connector" idref="#_x0000_s5372"/>
        <o:r id="V:Rule1217" type="connector" idref="#_x0000_s8511"/>
        <o:r id="V:Rule1218" type="connector" idref="#_x0000_s8566"/>
        <o:r id="V:Rule1219" type="connector" idref="#_x0000_s8460"/>
        <o:r id="V:Rule1220" type="connector" idref="#_x0000_s8505"/>
        <o:r id="V:Rule1221" type="connector" idref="#_x0000_s6079"/>
        <o:r id="V:Rule1222" type="connector" idref="#_x0000_s5986"/>
        <o:r id="V:Rule1223" type="connector" idref="#_x0000_s1620"/>
        <o:r id="V:Rule1224" type="connector" idref="#_x0000_s6056"/>
        <o:r id="V:Rule1225" type="connector" idref="#_x0000_s8495"/>
        <o:r id="V:Rule1226" type="connector" idref="#_x0000_s8616"/>
        <o:r id="V:Rule1227" type="connector" idref="#_x0000_s8254"/>
        <o:r id="V:Rule1228" type="connector" idref="#_x0000_s1212"/>
        <o:r id="V:Rule1229" type="connector" idref="#_x0000_s5929"/>
        <o:r id="V:Rule1230" type="connector" idref="#_x0000_s8276"/>
        <o:r id="V:Rule1231" type="connector" idref="#_x0000_s1604"/>
        <o:r id="V:Rule1232" type="connector" idref="#_x0000_s8217"/>
        <o:r id="V:Rule1233" type="connector" idref="#_x0000_s8434"/>
        <o:r id="V:Rule1234" type="connector" idref="#_x0000_s8296"/>
        <o:r id="V:Rule1235" type="connector" idref="#_x0000_s1635"/>
        <o:r id="V:Rule1236" type="connector" idref="#_x0000_s8232"/>
        <o:r id="V:Rule1237" type="connector" idref="#_x0000_s1905"/>
        <o:r id="V:Rule1238" type="connector" idref="#_x0000_s8200"/>
        <o:r id="V:Rule1239" type="connector" idref="#_x0000_s1415"/>
        <o:r id="V:Rule1240" type="connector" idref="#_x0000_s8549"/>
        <o:r id="V:Rule1241" type="connector" idref="#_x0000_s6121"/>
        <o:r id="V:Rule1242" type="connector" idref="#_x0000_s1939"/>
        <o:r id="V:Rule1243" type="connector" idref="#_x0000_s1124"/>
        <o:r id="V:Rule1244" type="connector" idref="#_x0000_s8215"/>
        <o:r id="V:Rule1245" type="connector" idref="#_x0000_s8277"/>
        <o:r id="V:Rule1246" type="connector" idref="#_x0000_s8408"/>
        <o:r id="V:Rule1247" type="connector" idref="#_x0000_s8601"/>
        <o:r id="V:Rule1248" type="connector" idref="#_x0000_s5912"/>
        <o:r id="V:Rule1249" type="connector" idref="#_x0000_s6099"/>
        <o:r id="V:Rule1250" type="connector" idref="#_x0000_s8648"/>
        <o:r id="V:Rule1251" type="connector" idref="#_x0000_s1216"/>
        <o:r id="V:Rule1252" type="connector" idref="#_x0000_s8386"/>
        <o:r id="V:Rule1253" type="connector" idref="#_x0000_s5421"/>
        <o:r id="V:Rule1254" type="connector" idref="#_x0000_s8456"/>
        <o:r id="V:Rule1255" type="connector" idref="#_x0000_s1507"/>
        <o:r id="V:Rule1256" type="connector" idref="#_x0000_s8619"/>
        <o:r id="V:Rule1257" type="connector" idref="#_x0000_s8633"/>
        <o:r id="V:Rule1258" type="connector" idref="#_x0000_s8377"/>
        <o:r id="V:Rule1259" type="connector" idref="#_x0000_s8557"/>
        <o:r id="V:Rule1260" type="connector" idref="#_x0000_s8644"/>
        <o:r id="V:Rule1261" type="connector" idref="#_x0000_s1515"/>
        <o:r id="V:Rule1262" type="connector" idref="#_x0000_s8498"/>
        <o:r id="V:Rule1263" type="connector" idref="#_x0000_s1033"/>
        <o:r id="V:Rule1264" type="connector" idref="#_x0000_s6004"/>
        <o:r id="V:Rule1265" type="connector" idref="#_x0000_s5984"/>
        <o:r id="V:Rule1266" type="connector" idref="#_x0000_s8462"/>
        <o:r id="V:Rule1267" type="connector" idref="#_x0000_s6078"/>
        <o:r id="V:Rule1268" type="connector" idref="#_x0000_s8358"/>
        <o:r id="V:Rule1269" type="connector" idref="#_x0000_s1166"/>
        <o:r id="V:Rule1270" type="connector" idref="#_x0000_s8604"/>
        <o:r id="V:Rule1271" type="connector" idref="#_x0000_s8336"/>
        <o:r id="V:Rule1272" type="connector" idref="#_x0000_s1660"/>
        <o:r id="V:Rule1273" type="connector" idref="#_x0000_s8368"/>
        <o:r id="V:Rule1274" type="connector" idref="#_x0000_s6007"/>
        <o:r id="V:Rule1275" type="connector" idref="#_x0000_s6057"/>
        <o:r id="V:Rule1276" type="connector" idref="#_x0000_s6061"/>
        <o:r id="V:Rule1277" type="connector" idref="#_x0000_s8592"/>
        <o:r id="V:Rule1278" type="connector" idref="#_x0000_s6109"/>
        <o:r id="V:Rule1279" type="connector" idref="#_x0000_s8311"/>
        <o:r id="V:Rule1280" type="connector" idref="#_x0000_s1690"/>
        <o:r id="V:Rule1281" type="connector" idref="#_x0000_s5201"/>
        <o:r id="V:Rule1282" type="connector" idref="#_x0000_s8632"/>
        <o:r id="V:Rule1283" type="connector" idref="#_x0000_s1805"/>
        <o:r id="V:Rule1284" type="connector" idref="#_x0000_s6124"/>
        <o:r id="V:Rule1285" type="connector" idref="#_x0000_s6125"/>
        <o:r id="V:Rule1286" type="connector" idref="#_x0000_s8212"/>
        <o:r id="V:Rule1287" type="connector" idref="#_x0000_s8262"/>
        <o:r id="V:Rule1288" type="connector" idref="#_x0000_s5459"/>
        <o:r id="V:Rule1289" type="connector" idref="#_x0000_s6131"/>
        <o:r id="V:Rule1290" type="connector" idref="#_x0000_s1658"/>
        <o:r id="V:Rule1291" type="connector" idref="#_x0000_s8414"/>
        <o:r id="V:Rule1292" type="connector" idref="#_x0000_s5284"/>
        <o:r id="V:Rule1293" type="connector" idref="#_x0000_s1090"/>
        <o:r id="V:Rule1294" type="connector" idref="#_x0000_s1559"/>
        <o:r id="V:Rule1295" type="connector" idref="#_x0000_s8331"/>
        <o:r id="V:Rule1296" type="connector" idref="#_x0000_s6117"/>
        <o:r id="V:Rule1297" type="connector" idref="#_x0000_s5923"/>
        <o:r id="V:Rule1298" type="connector" idref="#_x0000_s8463"/>
        <o:r id="V:Rule1299" type="connector" idref="#_x0000_s6123"/>
        <o:r id="V:Rule1300" type="connector" idref="#_x0000_s5939"/>
        <o:r id="V:Rule1301" type="connector" idref="#_x0000_s5200"/>
        <o:r id="V:Rule1302" type="connector" idref="#_x0000_s5948"/>
        <o:r id="V:Rule1303" type="connector" idref="#_x0000_s1691"/>
        <o:r id="V:Rule1304" type="connector" idref="#_x0000_s8206"/>
        <o:r id="V:Rule1305" type="connector" idref="#_x0000_s8388"/>
        <o:r id="V:Rule1306" type="connector" idref="#_x0000_s8314"/>
        <o:r id="V:Rule1307" type="connector" idref="#_x0000_s6122"/>
        <o:r id="V:Rule1308" type="connector" idref="#_x0000_s8393"/>
        <o:r id="V:Rule1309" type="connector" idref="#_x0000_s6000"/>
        <o:r id="V:Rule1310" type="connector" idref="#_x0000_s8432"/>
        <o:r id="V:Rule1311" type="connector" idref="#_x0000_s8446"/>
        <o:r id="V:Rule1312" type="connector" idref="#_x0000_s5985"/>
        <o:r id="V:Rule1313" type="connector" idref="#_x0000_s1580"/>
        <o:r id="V:Rule1314" type="connector" idref="#_x0000_s6102"/>
        <o:r id="V:Rule1315" type="connector" idref="#_x0000_s1032"/>
        <o:r id="V:Rule1316" type="connector" idref="#_x0000_s8605"/>
        <o:r id="V:Rule1317" type="connector" idref="#_x0000_s8309"/>
        <o:r id="V:Rule1318" type="connector" idref="#_x0000_s8615"/>
        <o:r id="V:Rule1319" type="connector" idref="#_x0000_s6001"/>
        <o:r id="V:Rule1320" type="connector" idref="#_x0000_s1659"/>
        <o:r id="V:Rule1321" type="connector" idref="#_x0000_s8273"/>
        <o:r id="V:Rule1322" type="connector" idref="#_x0000_s8477"/>
        <o:r id="V:Rule1323" type="connector" idref="#_x0000_s6017"/>
        <o:r id="V:Rule1324" type="connector" idref="#_x0000_s1746"/>
        <o:r id="V:Rule1325" type="connector" idref="#_x0000_s1802"/>
        <o:r id="V:Rule1326" type="connector" idref="#_x0000_s1621"/>
        <o:r id="V:Rule1327" type="connector" idref="#_x0000_s8478"/>
        <o:r id="V:Rule1328" type="connector" idref="#_x0000_s1716"/>
        <o:r id="V:Rule1329" type="connector" idref="#_x0000_s8440"/>
        <o:r id="V:Rule1330" type="connector" idref="#_x0000_s1125"/>
        <o:r id="V:Rule1331" type="connector" idref="#_x0000_s8366"/>
        <o:r id="V:Rule1332" type="connector" idref="#_x0000_s6011"/>
        <o:r id="V:Rule1333" type="connector" idref="#_x0000_s5911"/>
        <o:r id="V:Rule1334" type="connector" idref="#_x0000_s8313"/>
        <o:r id="V:Rule1335" type="connector" idref="#_x0000_s8284"/>
        <o:r id="V:Rule1336" type="connector" idref="#_x0000_s8416"/>
        <o:r id="V:Rule1337" type="connector" idref="#_x0000_s6130"/>
        <o:r id="V:Rule1338" type="connector" idref="#_x0000_s5329"/>
        <o:r id="V:Rule1339" type="connector" idref="#_x0000_s8620"/>
        <o:r id="V:Rule1340" type="connector" idref="#_x0000_s8236"/>
        <o:r id="V:Rule1341" type="connector" idref="#_x0000_s1818"/>
        <o:r id="V:Rule1342" type="connector" idref="#_x0000_s1994"/>
        <o:r id="V:Rule1343" type="connector" idref="#_x0000_s1413"/>
        <o:r id="V:Rule1344" type="connector" idref="#_x0000_s8576"/>
        <o:r id="V:Rule1345" type="connector" idref="#_x0000_s1414"/>
        <o:r id="V:Rule1346" type="connector" idref="#_x0000_s1140"/>
        <o:r id="V:Rule1347" type="connector" idref="#_x0000_s6127"/>
        <o:r id="V:Rule1348" type="connector" idref="#_x0000_s8501"/>
        <o:r id="V:Rule1349" type="connector" idref="#_x0000_s6065"/>
        <o:r id="V:Rule1350" type="connector" idref="#_x0000_s1088"/>
        <o:r id="V:Rule1351" type="connector" idref="#_x0000_s6129"/>
        <o:r id="V:Rule1352" type="connector" idref="#_x0000_s6022"/>
        <o:r id="V:Rule1353" type="connector" idref="#_x0000_s5924"/>
        <o:r id="V:Rule1354" type="connector" idref="#_x0000_s8228"/>
        <o:r id="V:Rule1355" type="connector" idref="#_x0000_s6005"/>
        <o:r id="V:Rule1356" type="connector" idref="#_x0000_s1336"/>
        <o:r id="V:Rule1357" type="connector" idref="#_x0000_s1528"/>
        <o:r id="V:Rule1358" type="connector" idref="#_x0000_s5931"/>
        <o:r id="V:Rule1359" type="connector" idref="#_x0000_s8297"/>
        <o:r id="V:Rule1360" type="connector" idref="#_x0000_s5922"/>
        <o:r id="V:Rule1361" type="connector" idref="#_x0000_s1138"/>
        <o:r id="V:Rule1362" type="connector" idref="#_x0000_s1773"/>
        <o:r id="V:Rule1363" type="connector" idref="#_x0000_s1778"/>
        <o:r id="V:Rule1364" type="connector" idref="#_x0000_s5280"/>
        <o:r id="V:Rule1365" type="connector" idref="#_x0000_s8575"/>
        <o:r id="V:Rule1366" type="connector" idref="#_x0000_s1249"/>
        <o:r id="V:Rule1367" type="connector" idref="#_x0000_s1126"/>
        <o:r id="V:Rule1368" type="connector" idref="#_x0000_s8248"/>
        <o:r id="V:Rule1369" type="connector" idref="#_x0000_s6120"/>
        <o:r id="V:Rule1370" type="connector" idref="#_x0000_s1761"/>
        <o:r id="V:Rule1371" type="connector" idref="#_x0000_s5983"/>
        <o:r id="V:Rule1372" type="connector" idref="#_x0000_s1339"/>
        <o:r id="V:Rule1373" type="connector" idref="#_x0000_s1916"/>
        <o:r id="V:Rule1374" type="connector" idref="#_x0000_s5992"/>
        <o:r id="V:Rule1375" type="connector" idref="#_x0000_s2008"/>
        <o:r id="V:Rule1376" type="connector" idref="#_x0000_s8420"/>
        <o:r id="V:Rule1377" type="connector" idref="#_x0000_s1585"/>
        <o:r id="V:Rule1378" type="connector" idref="#_x0000_s5993"/>
        <o:r id="V:Rule1379" type="connector" idref="#_x0000_s8453"/>
        <o:r id="V:Rule1380" type="connector" idref="#_x0000_s8375"/>
        <o:r id="V:Rule1381" type="connector" idref="#_x0000_s8542"/>
        <o:r id="V:Rule1382" type="connector" idref="#_x0000_s6071"/>
        <o:r id="V:Rule1383" type="connector" idref="#_x0000_s8606"/>
        <o:r id="V:Rule1384" type="connector" idref="#_x0000_s5249"/>
        <o:r id="V:Rule1385" type="connector" idref="#_x0000_s5217">
          <o:proxy start="" idref="#_x0000_s5214" connectloc="1"/>
        </o:r>
        <o:r id="V:Rule1386" type="connector" idref="#_x0000_s1940"/>
        <o:r id="V:Rule1387" type="connector" idref="#_x0000_s5994"/>
        <o:r id="V:Rule1388" type="connector" idref="#_x0000_s5953"/>
        <o:r id="V:Rule1389" type="connector" idref="#_x0000_s8479"/>
        <o:r id="V:Rule1390" type="connector" idref="#_x0000_s1637"/>
        <o:r id="V:Rule1391" type="connector" idref="#_x0000_s1253"/>
        <o:r id="V:Rule1392" type="connector" idref="#_x0000_s1566"/>
        <o:r id="V:Rule1393" type="connector" idref="#_x0000_s6058"/>
        <o:r id="V:Rule1394" type="connector" idref="#_x0000_s6106"/>
        <o:r id="V:Rule1395" type="connector" idref="#_x0000_s1254"/>
        <o:r id="V:Rule1396" type="connector" idref="#_x0000_s8607"/>
        <o:r id="V:Rule1397" type="connector" idref="#_x0000_s6101"/>
        <o:r id="V:Rule1398" type="connector" idref="#_x0000_s8219"/>
        <o:r id="V:Rule1399" type="connector" idref="#_x0000_s1529"/>
        <o:r id="V:Rule1400" type="connector" idref="#_x0000_s1906"/>
        <o:r id="V:Rule1401" type="connector" idref="#_x0000_s8390"/>
        <o:r id="V:Rule1402" type="connector" idref="#_x0000_s5949"/>
        <o:r id="V:Rule1403" type="connector" idref="#_x0000_s5361"/>
        <o:r id="V:Rule1404" type="connector" idref="#_x0000_s8567"/>
        <o:r id="V:Rule1405" type="connector" idref="#_x0000_s1917"/>
        <o:r id="V:Rule1406" type="connector" idref="#_x0000_s1385"/>
        <o:r id="V:Rule1407" type="connector" idref="#_x0000_s8500"/>
        <o:r id="V:Rule1408" type="connector" idref="#_x0000_s5995"/>
        <o:r id="V:Rule1409" type="connector" idref="#_x0000_s8342"/>
        <o:r id="V:Rule1410" type="connector" idref="#_x0000_s6042"/>
        <o:r id="V:Rule1411" type="connector" idref="#_x0000_s1993"/>
        <o:r id="V:Rule1412" type="connector" idref="#_x0000_s8271"/>
        <o:r id="V:Rule1413" type="connector" idref="#_x0000_s8618"/>
        <o:r id="V:Rule1414" type="connector" idref="#_x0000_s6018"/>
        <o:r id="V:Rule1415" type="connector" idref="#_x0000_s6126"/>
        <o:r id="V:Rule1416" type="connector" idref="#_x0000_s8554"/>
        <o:r id="V:Rule1417" type="connector" idref="#_x0000_s8564"/>
        <o:r id="V:Rule1418" type="connector" idref="#_x0000_s5999"/>
        <o:r id="V:Rule1419" type="connector" idref="#_x0000_s8649"/>
        <o:r id="V:Rule1420" type="connector" idref="#_x0000_s5944"/>
        <o:r id="V:Rule1421" type="connector" idref="#_x0000_s1774"/>
        <o:r id="V:Rule1422" type="connector" idref="#_x0000_s5450"/>
        <o:r id="V:Rule1423" type="connector" idref="#_x0000_s8365"/>
        <o:r id="V:Rule1424" type="connector" idref="#_x0000_s8625"/>
        <o:r id="V:Rule1425" type="connector" idref="#_x0000_s6077"/>
        <o:r id="V:Rule1426" type="connector" idref="#_x0000_s5281"/>
        <o:r id="V:Rule1427" type="connector" idref="#_x0000_s8528"/>
        <o:r id="V:Rule1428" type="connector" idref="#_x0000_s8442"/>
        <o:r id="V:Rule1429" type="connector" idref="#_x0000_s8384"/>
        <o:r id="V:Rule1430" type="connector" idref="#_x0000_s2015"/>
        <o:r id="V:Rule1431" type="connector" idref="#_x0000_s1749"/>
        <o:r id="V:Rule1432" type="connector" idref="#_x0000_s8382"/>
        <o:r id="V:Rule1433" type="connector" idref="#_x0000_s8263"/>
        <o:r id="V:Rule1434" type="connector" idref="#_x0000_s1815"/>
        <o:r id="V:Rule1435" type="connector" idref="#_x0000_s8323"/>
        <o:r id="V:Rule1436" type="connector" idref="#_x0000_s8223"/>
        <o:r id="V:Rule1437" type="connector" idref="#_x0000_s8524"/>
        <o:r id="V:Rule1438" type="connector" idref="#_x0000_s8213"/>
        <o:r id="V:Rule1439" type="connector" idref="#_x0000_s1776"/>
        <o:r id="V:Rule1440" type="connector" idref="#_x0000_s1416"/>
        <o:r id="V:Rule1441" type="connector" idref="#_x0000_s8258"/>
        <o:r id="V:Rule1442" type="connector" idref="#_x0000_s8216"/>
        <o:r id="V:Rule1443" type="connector" idref="#_x0000_s8569"/>
        <o:r id="V:Rule1444" type="connector" idref="#_x0000_s8281"/>
        <o:r id="V:Rule1445" type="connector" idref="#_x0000_s1334"/>
        <o:r id="V:Rule1446" type="connector" idref="#_x0000_s8492"/>
        <o:r id="V:Rule1447" type="connector" idref="#_x0000_s8444"/>
        <o:r id="V:Rule1448" type="connector" idref="#_x0000_s6019"/>
        <o:r id="V:Rule1449" type="connector" idref="#_x0000_s8193"/>
        <o:r id="V:Rule1450" type="connector" idref="#_x0000_s6034"/>
        <o:r id="V:Rule1451" type="connector" idref="#_x0000_s8269"/>
        <o:r id="V:Rule1452" type="connector" idref="#_x0000_s1743"/>
        <o:r id="V:Rule1453" type="connector" idref="#_x0000_s6116"/>
        <o:r id="V:Rule1454" type="connector" idref="#_x0000_s8602"/>
        <o:r id="V:Rule1455" type="connector" idref="#_x0000_s1926"/>
        <o:r id="V:Rule1456" type="connector" idref="#_x0000_s8403"/>
        <o:r id="V:Rule1457" type="connector" idref="#_x0000_s8201"/>
        <o:r id="V:Rule1458" type="connector" idref="#_x0000_s1760"/>
        <o:r id="V:Rule1459" type="connector" idref="#_x0000_s1169"/>
        <o:r id="V:Rule1460" type="connector" idref="#_x0000_s8551"/>
        <o:r id="V:Rule1461" type="connector" idref="#_x0000_s1211"/>
        <o:r id="V:Rule1462" type="connector" idref="#_x0000_s8570"/>
        <o:r id="V:Rule1463" type="connector" idref="#_x0000_s8203"/>
        <o:r id="V:Rule1464" type="connector" idref="#_x0000_s8574"/>
        <o:r id="V:Rule1465" type="connector" idref="#_x0000_s5954"/>
        <o:r id="V:Rule1466" type="connector" idref="#_x0000_s1337"/>
        <o:r id="V:Rule1467" type="connector" idref="#_x0000_s8337"/>
        <o:r id="V:Rule1468" type="connector" idref="#_x0000_s1661"/>
        <o:r id="V:Rule1469" type="connector" idref="#_x0000_s8295"/>
        <o:r id="V:Rule1470" type="connector" idref="#_x0000_s8226"/>
        <o:r id="V:Rule1471" type="connector" idref="#_x0000_s8635"/>
        <o:r id="V:Rule1472" type="connector" idref="#_x0000_s6050"/>
        <o:r id="V:Rule1473" type="connector" idref="#_x0000_s1143"/>
        <o:r id="V:Rule1474" type="connector" idref="#_x0000_s5216"/>
        <o:r id="V:Rule1475" type="connector" idref="#_x0000_s8373"/>
        <o:r id="V:Rule1476" type="connector" idref="#_x0000_s1801"/>
        <o:r id="V:Rule1477" type="connector" idref="#_x0000_s1942"/>
        <o:r id="V:Rule1478" type="connector" idref="#_x0000_s8600"/>
        <o:r id="V:Rule1479" type="connector" idref="#_x0000_s8448"/>
        <o:r id="V:Rule1480" type="connector" idref="#_x0000_s8476"/>
        <o:r id="V:Rule1481" type="connector" idref="#_x0000_s8367"/>
        <o:r id="V:Rule1482" type="connector" idref="#_x0000_s5943"/>
        <o:r id="V:Rule1483" type="connector" idref="#_x0000_s8626"/>
        <o:r id="V:Rule1484" type="connector" idref="#_x0000_s5202"/>
        <o:r id="V:Rule1485" type="connector" idref="#_x0000_s6076"/>
        <o:r id="V:Rule1486" type="connector" idref="#_x0000_s5921"/>
        <o:r id="V:Rule1487" type="connector" idref="#_x0000_s8339"/>
        <o:r id="V:Rule1488" type="connector" idref="#_x0000_s6068"/>
        <o:r id="V:Rule1489" type="connector" idref="#_x0000_s8483"/>
        <o:r id="V:Rule1490" type="connector" idref="#_x0000_s1679"/>
        <o:r id="V:Rule1491" type="connector" idref="#_x0000_s8278"/>
        <o:r id="V:Rule1492" type="connector" idref="#_x0000_s5340"/>
        <o:r id="V:Rule1493" type="connector" idref="#_x0000_s6046"/>
        <o:r id="V:Rule1494" type="connector" idref="#_x0000_s1561"/>
        <o:r id="V:Rule1495" type="connector" idref="#_x0000_s8614"/>
        <o:r id="V:Rule1496" type="connector" idref="#_x0000_s6012"/>
        <o:r id="V:Rule1497" type="connector" idref="#_x0000_s8598"/>
        <o:r id="V:Rule1498" type="connector" idref="#_x0000_s8328"/>
        <o:r id="V:Rule1499" type="connector" idref="#_x0000_s6002"/>
        <o:r id="V:Rule1500" type="connector" idref="#_x0000_s1708"/>
        <o:r id="V:Rule1501" type="connector" idref="#_x0000_s5298"/>
        <o:r id="V:Rule1502" type="connector" idref="#_x0000_s8560"/>
        <o:r id="V:Rule1503" type="connector" idref="#_x0000_s8621"/>
        <o:r id="V:Rule1504" type="connector" idref="#_x0000_s8374"/>
        <o:r id="V:Rule1505" type="connector" idref="#_x0000_s6052"/>
        <o:r id="V:Rule1506" type="connector" idref="#_x0000_s8562"/>
        <o:r id="V:Rule1507" type="connector" idref="#_x0000_s5913"/>
        <o:r id="V:Rule1508" type="connector" idref="#_x0000_s5305"/>
        <o:r id="V:Rule1509" type="connector" idref="#_x0000_s6080"/>
        <o:r id="V:Rule1510" type="connector" idref="#_x0000_s8329"/>
        <o:r id="V:Rule1511" type="connector" idref="#_x0000_s5469"/>
        <o:r id="V:Rule1512" type="connector" idref="#_x0000_s6114"/>
        <o:r id="V:Rule1513" type="connector" idref="#_x0000_s6023"/>
        <o:r id="V:Rule1514" type="connector" idref="#_x0000_s1678"/>
        <o:r id="V:Rule1515" type="connector" idref="#_x0000_s8429"/>
        <o:r id="V:Rule1516" type="connector" idref="#_x0000_s8529"/>
        <o:r id="V:Rule1517" type="connector" idref="#_x0000_s1251"/>
        <o:r id="V:Rule1518" type="connector" idref="#_x0000_s1127"/>
        <o:r id="V:Rule1519" type="connector" idref="#_x0000_s8482"/>
        <o:r id="V:Rule1520" type="connector" idref="#_x0000_s6020"/>
        <o:r id="V:Rule1521" type="connector" idref="#_x0000_s5989"/>
        <o:r id="V:Rule1522" type="connector" idref="#_x0000_s8274"/>
        <o:r id="V:Rule1523" type="connector" idref="#_x0000_s8443"/>
        <o:r id="V:Rule1524" type="connector" idref="#_x0000_s8523"/>
        <o:r id="V:Rule1525" type="connector" idref="#_x0000_s5203"/>
        <o:r id="V:Rule1526" type="connector" idref="#_x0000_s1252"/>
        <o:r id="V:Rule1527" type="connector" idref="#_x0000_s5946"/>
        <o:r id="V:Rule1528" type="connector" idref="#_x0000_s6066"/>
        <o:r id="V:Rule1529" type="connector" idref="#_x0000_s1900"/>
        <o:r id="V:Rule1530" type="connector" idref="#_x0000_s8316"/>
        <o:r id="V:Rule1531" type="connector" idref="#_x0000_s5441"/>
        <o:r id="V:Rule1532" type="connector" idref="#_x0000_s5910"/>
        <o:r id="V:Rule1533" type="connector" idref="#_x0000_s6097"/>
        <o:r id="V:Rule1534" type="connector" idref="#_x0000_s1168"/>
        <o:r id="V:Rule1535" type="connector" idref="#_x0000_s5442"/>
        <o:r id="V:Rule1536" type="connector" idref="#_x0000_s1623"/>
        <o:r id="V:Rule1537" type="connector" idref="#_x0000_s8289"/>
        <o:r id="V:Rule1538" type="connector" idref="#_x0000_s8352"/>
        <o:r id="V:Rule1539" type="connector" idref="#_x0000_s1582"/>
        <o:r id="V:Rule1540" type="connector" idref="#_x0000_s5360"/>
        <o:r id="V:Rule1541" type="connector" idref="#_x0000_s1513"/>
        <o:r id="V:Rule1542" type="connector" idref="#_x0000_s1379"/>
        <o:r id="V:Rule1543" type="connector" idref="#_x0000_s8361"/>
        <o:r id="V:Rule1544" type="connector" idref="#_x0000_s8224"/>
        <o:r id="V:Rule1545" type="connector" idref="#_x0000_s8651"/>
        <o:r id="V:Rule1546" type="connector" idref="#_x0000_s8400"/>
        <o:r id="V:Rule1547" type="connector" idref="#_x0000_s1167"/>
        <o:r id="V:Rule1548" type="connector" idref="#_x0000_s8266"/>
        <o:r id="V:Rule1549" type="connector" idref="#_x0000_s1564"/>
        <o:r id="V:Rule1550" type="connector" idref="#_x0000_s8272"/>
        <o:r id="V:Rule1551" type="connector" idref="#_x0000_s1647"/>
        <o:r id="V:Rule1552" type="connector" idref="#_x0000_s5940"/>
        <o:r id="V:Rule1553" type="connector" idref="#_x0000_s8430"/>
        <o:r id="V:Rule1554" type="connector" idref="#_x0000_s1036"/>
        <o:r id="V:Rule1555" type="connector" idref="#_x0000_s8389"/>
        <o:r id="V:Rule1556" type="connector" idref="#_x0000_s1925"/>
        <o:r id="V:Rule1557" type="connector" idref="#_x0000_s6096"/>
        <o:r id="V:Rule1558" type="connector" idref="#_x0000_s8603"/>
        <o:r id="V:Rule1559" type="connector" idref="#_x0000_s5916"/>
        <o:r id="V:Rule1560" type="connector" idref="#_x0000_s1923"/>
        <o:r id="V:Rule1561" type="connector" idref="#_x0000_s8214"/>
        <o:r id="V:Rule1562" type="connector" idref="#_x0000_s5928"/>
        <o:r id="V:Rule1563" type="connector" idref="#_x0000_s1093"/>
        <o:r id="V:Rule1564" type="connector" idref="#_x0000_s1170"/>
        <o:r id="V:Rule1565" type="connector" idref="#_x0000_s8481"/>
        <o:r id="V:Rule1566" type="connector" idref="#_x0000_s8362"/>
        <o:r id="V:Rule1567" type="connector" idref="#_x0000_s6100"/>
        <o:r id="V:Rule1568" type="connector" idref="#_x0000_s8257"/>
        <o:r id="V:Rule1569" type="connector" idref="#_x0000_s1719"/>
        <o:r id="V:Rule1570" type="connector" idref="#_x0000_s1721"/>
        <o:r id="V:Rule1571" type="connector" idref="#_x0000_s6062"/>
        <o:r id="V:Rule1572" type="connector" idref="#_x0000_s1340"/>
        <o:r id="V:Rule1573" type="connector" idref="#_x0000_s8380"/>
        <o:r id="V:Rule1574" type="connector" idref="#_x0000_s1717"/>
        <o:r id="V:Rule1575" type="connector" idref="#_x0000_s8543"/>
        <o:r id="V:Rule1576" type="connector" idref="#_x0000_s8283"/>
        <o:r id="V:Rule1577" type="connector" idref="#_x0000_s5478"/>
        <o:r id="V:Rule1578" type="connector" idref="#_x0000_s5942"/>
        <o:r id="V:Rule1579" type="connector" idref="#_x0000_s1646"/>
        <o:r id="V:Rule1580" type="connector" idref="#_x0000_s8315"/>
        <o:r id="V:Rule1581" type="connector" idref="#_x0000_s8333"/>
        <o:r id="V:Rule1582" type="connector" idref="#_x0000_s8437"/>
        <o:r id="V:Rule1583" type="connector" idref="#_x0000_s1524"/>
        <o:r id="V:Rule1584" type="connector" idref="#_x0000_s1817"/>
        <o:r id="V:Rule1585" type="connector" idref="#_x0000_s5933"/>
        <o:r id="V:Rule1586" type="connector" idref="#_x0000_s8488"/>
        <o:r id="V:Rule1587" type="connector" idref="#_x0000_s8547"/>
        <o:r id="V:Rule1588" type="connector" idref="#_x0000_s5477"/>
        <o:r id="V:Rule1589" type="connector" idref="#_x0000_s8221"/>
        <o:r id="V:Rule1590" type="connector" idref="#_x0000_s2016"/>
        <o:r id="V:Rule1591" type="connector" idref="#_x0000_s1989"/>
        <o:r id="V:Rule1592" type="connector" idref="#_x0000_s1510"/>
        <o:r id="V:Rule1593" type="connector" idref="#_x0000_s5468"/>
        <o:r id="V:Rule1594" type="connector" idref="#_x0000_s8441"/>
        <o:r id="V:Rule1595" type="connector" idref="#_x0000_s5930"/>
        <o:r id="V:Rule1596" type="connector" idref="#_x0000_s5920"/>
        <o:r id="V:Rule1597" type="connector" idref="#_x0000_s8624"/>
        <o:r id="V:Rule1598" type="connector" idref="#_x0000_s8207"/>
        <o:r id="V:Rule1599" type="connector" idref="#_x0000_s1622"/>
        <o:r id="V:Rule1600" type="connector" idref="#_x0000_s5341"/>
        <o:r id="V:Rule1601" type="connector" idref="#_x0000_s1941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2D3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57975"/>
    <w:pPr>
      <w:ind w:left="720"/>
      <w:contextualSpacing/>
    </w:pPr>
  </w:style>
  <w:style w:type="paragraph" w:styleId="a4">
    <w:name w:val="header"/>
    <w:basedOn w:val="a"/>
    <w:link w:val="Char"/>
    <w:uiPriority w:val="99"/>
    <w:semiHidden/>
    <w:unhideWhenUsed/>
    <w:rsid w:val="00275B5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semiHidden/>
    <w:rsid w:val="00275B5C"/>
  </w:style>
  <w:style w:type="paragraph" w:styleId="a5">
    <w:name w:val="footer"/>
    <w:basedOn w:val="a"/>
    <w:link w:val="Char0"/>
    <w:uiPriority w:val="99"/>
    <w:semiHidden/>
    <w:unhideWhenUsed/>
    <w:rsid w:val="00275B5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semiHidden/>
    <w:rsid w:val="00275B5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3</TotalTime>
  <Pages>13</Pages>
  <Words>1931</Words>
  <Characters>10432</Characters>
  <Application>Microsoft Office Word</Application>
  <DocSecurity>0</DocSecurity>
  <Lines>86</Lines>
  <Paragraphs>2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43</cp:revision>
  <dcterms:created xsi:type="dcterms:W3CDTF">2019-02-18T10:56:00Z</dcterms:created>
  <dcterms:modified xsi:type="dcterms:W3CDTF">2020-03-30T1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